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sldIdLst>
    <p:sldId id="256" r:id="rId2"/>
    <p:sldId id="327" r:id="rId3"/>
    <p:sldId id="328" r:id="rId4"/>
    <p:sldId id="330" r:id="rId5"/>
    <p:sldId id="257" r:id="rId6"/>
    <p:sldId id="262" r:id="rId7"/>
    <p:sldId id="261" r:id="rId8"/>
    <p:sldId id="316" r:id="rId9"/>
    <p:sldId id="318" r:id="rId10"/>
    <p:sldId id="325" r:id="rId11"/>
    <p:sldId id="332" r:id="rId12"/>
    <p:sldId id="269" r:id="rId13"/>
    <p:sldId id="331" r:id="rId14"/>
    <p:sldId id="270" r:id="rId15"/>
  </p:sldIdLst>
  <p:sldSz cx="18288000" cy="10287000"/>
  <p:notesSz cx="6858000" cy="9144000"/>
  <p:embeddedFontLst>
    <p:embeddedFont>
      <p:font typeface="Calibri" panose="020F0502020204030204" pitchFamily="34" charset="0"/>
      <p:regular r:id="rId17"/>
      <p:bold r:id="rId18"/>
      <p:italic r:id="rId19"/>
      <p:boldItalic r:id="rId20"/>
    </p:embeddedFont>
    <p:embeddedFont>
      <p:font typeface="Cambria Math" panose="02040503050406030204" pitchFamily="18" charset="0"/>
      <p:regular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0" autoAdjust="0"/>
    <p:restoredTop sz="94622" autoAdjust="0"/>
  </p:normalViewPr>
  <p:slideViewPr>
    <p:cSldViewPr>
      <p:cViewPr varScale="1">
        <p:scale>
          <a:sx n="47" d="100"/>
          <a:sy n="47" d="100"/>
        </p:scale>
        <p:origin x="600" y="48"/>
      </p:cViewPr>
      <p:guideLst>
        <p:guide orient="horz" pos="218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4085C9-1870-47BC-887B-C3EAB5255B20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0400CF-DF6E-4BE3-B959-E77A93849A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133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614130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509600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0400CF-DF6E-4BE3-B959-E77A93849A6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4384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0400CF-DF6E-4BE3-B959-E77A93849A6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21155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0400CF-DF6E-4BE3-B959-E77A93849A6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35539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10" Type="http://schemas.openxmlformats.org/officeDocument/2006/relationships/image" Target="../media/image9.svg"/><Relationship Id="rId4" Type="http://schemas.openxmlformats.org/officeDocument/2006/relationships/image" Target="../media/image3.sv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58.wmf"/><Relationship Id="rId3" Type="http://schemas.openxmlformats.org/officeDocument/2006/relationships/image" Target="../media/image55.png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svg"/><Relationship Id="rId11" Type="http://schemas.openxmlformats.org/officeDocument/2006/relationships/image" Target="../media/image560.png"/><Relationship Id="rId5" Type="http://schemas.openxmlformats.org/officeDocument/2006/relationships/image" Target="../media/image13.png"/><Relationship Id="rId10" Type="http://schemas.openxmlformats.org/officeDocument/2006/relationships/image" Target="../media/image550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2.png"/><Relationship Id="rId18" Type="http://schemas.openxmlformats.org/officeDocument/2006/relationships/image" Target="../media/image67.png"/><Relationship Id="rId3" Type="http://schemas.openxmlformats.org/officeDocument/2006/relationships/image" Target="../media/image55.png"/><Relationship Id="rId21" Type="http://schemas.openxmlformats.org/officeDocument/2006/relationships/oleObject" Target="../embeddings/oleObject4.bin"/><Relationship Id="rId7" Type="http://schemas.openxmlformats.org/officeDocument/2006/relationships/image" Target="../media/image56.png"/><Relationship Id="rId12" Type="http://schemas.openxmlformats.org/officeDocument/2006/relationships/image" Target="../media/image61.png"/><Relationship Id="rId17" Type="http://schemas.openxmlformats.org/officeDocument/2006/relationships/image" Target="../media/image66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5.png"/><Relationship Id="rId20" Type="http://schemas.openxmlformats.org/officeDocument/2006/relationships/image" Target="../media/image5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svg"/><Relationship Id="rId11" Type="http://schemas.openxmlformats.org/officeDocument/2006/relationships/image" Target="../media/image60.png"/><Relationship Id="rId24" Type="http://schemas.openxmlformats.org/officeDocument/2006/relationships/image" Target="../media/image60.wmf"/><Relationship Id="rId5" Type="http://schemas.openxmlformats.org/officeDocument/2006/relationships/image" Target="../media/image13.png"/><Relationship Id="rId15" Type="http://schemas.openxmlformats.org/officeDocument/2006/relationships/image" Target="../media/image64.png"/><Relationship Id="rId23" Type="http://schemas.openxmlformats.org/officeDocument/2006/relationships/oleObject" Target="../embeddings/oleObject5.bin"/><Relationship Id="rId10" Type="http://schemas.openxmlformats.org/officeDocument/2006/relationships/image" Target="../media/image59.png"/><Relationship Id="rId19" Type="http://schemas.openxmlformats.org/officeDocument/2006/relationships/oleObject" Target="../embeddings/oleObject3.bin"/><Relationship Id="rId4" Type="http://schemas.microsoft.com/office/2007/relationships/hdphoto" Target="../media/hdphoto1.wdp"/><Relationship Id="rId14" Type="http://schemas.openxmlformats.org/officeDocument/2006/relationships/image" Target="../media/image63.png"/><Relationship Id="rId22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sv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svg"/><Relationship Id="rId5" Type="http://schemas.openxmlformats.org/officeDocument/2006/relationships/image" Target="../media/image71.png"/><Relationship Id="rId10" Type="http://schemas.openxmlformats.org/officeDocument/2006/relationships/image" Target="../media/image76.svg"/><Relationship Id="rId4" Type="http://schemas.openxmlformats.org/officeDocument/2006/relationships/image" Target="../media/image70.svg"/><Relationship Id="rId9" Type="http://schemas.openxmlformats.org/officeDocument/2006/relationships/image" Target="../media/image7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svg"/><Relationship Id="rId7" Type="http://schemas.openxmlformats.org/officeDocument/2006/relationships/image" Target="../media/image74.sv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2.svg"/><Relationship Id="rId4" Type="http://schemas.openxmlformats.org/officeDocument/2006/relationships/image" Target="../media/image71.png"/><Relationship Id="rId9" Type="http://schemas.openxmlformats.org/officeDocument/2006/relationships/image" Target="../media/image76.sv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8.svg"/><Relationship Id="rId7" Type="http://schemas.openxmlformats.org/officeDocument/2006/relationships/image" Target="../media/image80.sv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46.svg"/><Relationship Id="rId4" Type="http://schemas.openxmlformats.org/officeDocument/2006/relationships/image" Target="../media/image45.png"/><Relationship Id="rId9" Type="http://schemas.openxmlformats.org/officeDocument/2006/relationships/image" Target="../media/image82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7" Type="http://schemas.openxmlformats.org/officeDocument/2006/relationships/image" Target="../media/image14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svg"/><Relationship Id="rId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svg"/><Relationship Id="rId5" Type="http://schemas.openxmlformats.org/officeDocument/2006/relationships/image" Target="../media/image13.png"/><Relationship Id="rId4" Type="http://schemas.openxmlformats.org/officeDocument/2006/relationships/image" Target="../media/image12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9.png"/><Relationship Id="rId18" Type="http://schemas.openxmlformats.org/officeDocument/2006/relationships/image" Target="../media/image24.png"/><Relationship Id="rId26" Type="http://schemas.openxmlformats.org/officeDocument/2006/relationships/image" Target="../media/image32.png"/><Relationship Id="rId3" Type="http://schemas.openxmlformats.org/officeDocument/2006/relationships/image" Target="../media/image11.png"/><Relationship Id="rId21" Type="http://schemas.openxmlformats.org/officeDocument/2006/relationships/image" Target="../media/image27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8.png"/><Relationship Id="rId17" Type="http://schemas.openxmlformats.org/officeDocument/2006/relationships/image" Target="../media/image23.png"/><Relationship Id="rId25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svg"/><Relationship Id="rId11" Type="http://schemas.openxmlformats.org/officeDocument/2006/relationships/image" Target="../media/image17.png"/><Relationship Id="rId24" Type="http://schemas.openxmlformats.org/officeDocument/2006/relationships/image" Target="../media/image30.png"/><Relationship Id="rId5" Type="http://schemas.openxmlformats.org/officeDocument/2006/relationships/image" Target="../media/image13.png"/><Relationship Id="rId15" Type="http://schemas.openxmlformats.org/officeDocument/2006/relationships/image" Target="../media/image21.png"/><Relationship Id="rId23" Type="http://schemas.openxmlformats.org/officeDocument/2006/relationships/image" Target="../media/image29.png"/><Relationship Id="rId10" Type="http://schemas.openxmlformats.org/officeDocument/2006/relationships/image" Target="../media/image16.wmf"/><Relationship Id="rId19" Type="http://schemas.openxmlformats.org/officeDocument/2006/relationships/image" Target="../media/image25.png"/><Relationship Id="rId4" Type="http://schemas.openxmlformats.org/officeDocument/2006/relationships/image" Target="../media/image12.sv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0.png"/><Relationship Id="rId22" Type="http://schemas.openxmlformats.org/officeDocument/2006/relationships/image" Target="../media/image28.png"/><Relationship Id="rId27" Type="http://schemas.openxmlformats.org/officeDocument/2006/relationships/image" Target="../media/image3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svg"/><Relationship Id="rId5" Type="http://schemas.openxmlformats.org/officeDocument/2006/relationships/image" Target="../media/image13.png"/><Relationship Id="rId4" Type="http://schemas.openxmlformats.org/officeDocument/2006/relationships/image" Target="../media/image12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3" Type="http://schemas.openxmlformats.org/officeDocument/2006/relationships/image" Target="../media/image40.png"/><Relationship Id="rId7" Type="http://schemas.openxmlformats.org/officeDocument/2006/relationships/image" Target="../media/image1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200.png"/><Relationship Id="rId4" Type="http://schemas.openxmlformats.org/officeDocument/2006/relationships/image" Target="../media/image41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430.png"/><Relationship Id="rId3" Type="http://schemas.openxmlformats.org/officeDocument/2006/relationships/image" Target="../media/image44.svg"/><Relationship Id="rId7" Type="http://schemas.openxmlformats.org/officeDocument/2006/relationships/image" Target="../media/image46.svg"/><Relationship Id="rId12" Type="http://schemas.openxmlformats.org/officeDocument/2006/relationships/image" Target="../media/image51.png"/><Relationship Id="rId2" Type="http://schemas.openxmlformats.org/officeDocument/2006/relationships/image" Target="../media/image43.png"/><Relationship Id="rId16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14.svg"/><Relationship Id="rId15" Type="http://schemas.openxmlformats.org/officeDocument/2006/relationships/image" Target="../media/image450.png"/><Relationship Id="rId10" Type="http://schemas.openxmlformats.org/officeDocument/2006/relationships/image" Target="../media/image49.png"/><Relationship Id="rId4" Type="http://schemas.openxmlformats.org/officeDocument/2006/relationships/image" Target="../media/image13.png"/><Relationship Id="rId9" Type="http://schemas.openxmlformats.org/officeDocument/2006/relationships/image" Target="../media/image48.png"/><Relationship Id="rId14" Type="http://schemas.openxmlformats.org/officeDocument/2006/relationships/image" Target="../media/image52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0.png"/><Relationship Id="rId3" Type="http://schemas.openxmlformats.org/officeDocument/2006/relationships/image" Target="../media/image40.png"/><Relationship Id="rId12" Type="http://schemas.openxmlformats.org/officeDocument/2006/relationships/image" Target="../media/image35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svg"/><Relationship Id="rId11" Type="http://schemas.openxmlformats.org/officeDocument/2006/relationships/image" Target="../media/image340.png"/><Relationship Id="rId5" Type="http://schemas.openxmlformats.org/officeDocument/2006/relationships/image" Target="../media/image53.png"/><Relationship Id="rId4" Type="http://schemas.openxmlformats.org/officeDocument/2006/relationships/image" Target="../media/image41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4000"/>
          </a:blip>
          <a:srcRect t="7786" b="7786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-2477" y="72837"/>
            <a:ext cx="2140185" cy="1956486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095169" y="2219841"/>
            <a:ext cx="15931692" cy="7395497"/>
            <a:chOff x="0" y="0"/>
            <a:chExt cx="7620000" cy="294224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7620000" cy="2939700"/>
            </a:xfrm>
            <a:custGeom>
              <a:avLst/>
              <a:gdLst/>
              <a:ahLst/>
              <a:cxnLst/>
              <a:rect l="l" t="t" r="r" b="b"/>
              <a:pathLst>
                <a:path w="7620000" h="2939700">
                  <a:moveTo>
                    <a:pt x="7620000" y="2081180"/>
                  </a:moveTo>
                  <a:lnTo>
                    <a:pt x="7620000" y="222250"/>
                  </a:lnTo>
                  <a:cubicBezTo>
                    <a:pt x="7620000" y="100330"/>
                    <a:pt x="7519670" y="0"/>
                    <a:pt x="7397750" y="0"/>
                  </a:cubicBezTo>
                  <a:lnTo>
                    <a:pt x="222250" y="0"/>
                  </a:lnTo>
                  <a:cubicBezTo>
                    <a:pt x="100330" y="0"/>
                    <a:pt x="0" y="100330"/>
                    <a:pt x="0" y="222250"/>
                  </a:cubicBezTo>
                  <a:lnTo>
                    <a:pt x="0" y="2079910"/>
                  </a:lnTo>
                  <a:cubicBezTo>
                    <a:pt x="0" y="2203100"/>
                    <a:pt x="100330" y="2302160"/>
                    <a:pt x="222250" y="2302160"/>
                  </a:cubicBezTo>
                  <a:lnTo>
                    <a:pt x="3547110" y="2302160"/>
                  </a:lnTo>
                  <a:lnTo>
                    <a:pt x="3808730" y="2939700"/>
                  </a:lnTo>
                  <a:lnTo>
                    <a:pt x="4070350" y="2302160"/>
                  </a:lnTo>
                  <a:lnTo>
                    <a:pt x="7395210" y="2302160"/>
                  </a:lnTo>
                  <a:cubicBezTo>
                    <a:pt x="7519670" y="2303430"/>
                    <a:pt x="7620000" y="2204370"/>
                    <a:pt x="7620000" y="2081180"/>
                  </a:cubicBezTo>
                  <a:lnTo>
                    <a:pt x="7620000" y="2081180"/>
                  </a:lnTo>
                  <a:close/>
                </a:path>
              </a:pathLst>
            </a:custGeom>
            <a:solidFill>
              <a:srgbClr val="497FB4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AutoShape 8"/>
          <p:cNvSpPr/>
          <p:nvPr/>
        </p:nvSpPr>
        <p:spPr>
          <a:xfrm>
            <a:off x="1219200" y="7288282"/>
            <a:ext cx="3195240" cy="0"/>
          </a:xfrm>
          <a:prstGeom prst="line">
            <a:avLst/>
          </a:prstGeom>
          <a:ln w="47625" cap="rnd">
            <a:solidFill>
              <a:srgbClr val="FFFFFF"/>
            </a:solidFill>
            <a:prstDash val="sysDot"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" name="AutoShape 9"/>
          <p:cNvSpPr/>
          <p:nvPr/>
        </p:nvSpPr>
        <p:spPr>
          <a:xfrm>
            <a:off x="14406960" y="2101758"/>
            <a:ext cx="3195240" cy="0"/>
          </a:xfrm>
          <a:prstGeom prst="line">
            <a:avLst/>
          </a:prstGeom>
          <a:ln w="47625" cap="rnd">
            <a:solidFill>
              <a:srgbClr val="FFFFFF"/>
            </a:solidFill>
            <a:prstDash val="sysDot"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6242980" y="-11397"/>
            <a:ext cx="2045020" cy="2022925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1048" y="8570392"/>
            <a:ext cx="1802116" cy="169183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5996953" y="8206246"/>
            <a:ext cx="2374612" cy="208075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729043" y="2400300"/>
            <a:ext cx="16633465" cy="6083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6000" b="1" kern="0" dirty="0">
                <a:solidFill>
                  <a:schemeClr val="bg1"/>
                </a:solidFill>
                <a:latin typeface="Arial"/>
                <a:cs typeface="Arial"/>
                <a:sym typeface="Anton"/>
              </a:rPr>
              <a:t>CHÀO MỪNG CÁC THẦY CÔ VÀ CÁC EM ĐẾN VỚI BUỔI HỌC NGÀY HÔM NAY!</a:t>
            </a:r>
          </a:p>
          <a:p>
            <a:pPr algn="ctr">
              <a:lnSpc>
                <a:spcPct val="150000"/>
              </a:lnSpc>
              <a:defRPr/>
            </a:pPr>
            <a:endParaRPr lang="en-US" sz="2800" b="1" kern="0" dirty="0">
              <a:solidFill>
                <a:schemeClr val="bg1"/>
              </a:solidFill>
              <a:latin typeface="Arial"/>
              <a:cs typeface="Arial"/>
              <a:sym typeface="Anton"/>
            </a:endParaRPr>
          </a:p>
          <a:p>
            <a:pPr algn="ctr">
              <a:lnSpc>
                <a:spcPct val="150000"/>
              </a:lnSpc>
              <a:defRPr/>
            </a:pPr>
            <a:r>
              <a:rPr lang="en-US" sz="3600" b="1" kern="0" dirty="0">
                <a:solidFill>
                  <a:srgbClr val="FFFF00"/>
                </a:solidFill>
                <a:latin typeface="Arial"/>
                <a:cs typeface="Arial"/>
                <a:sym typeface="Anton"/>
              </a:rPr>
              <a:t>BÀI 24: PHÉP NHÂN VÀ PHÉP CHIA PHÂN THỨC ĐẠI SỐ</a:t>
            </a:r>
          </a:p>
          <a:p>
            <a:pPr algn="ctr">
              <a:lnSpc>
                <a:spcPct val="150000"/>
              </a:lnSpc>
              <a:defRPr/>
            </a:pPr>
            <a:r>
              <a:rPr lang="en-US" sz="3600" b="1" kern="0" dirty="0" err="1">
                <a:solidFill>
                  <a:srgbClr val="FFFF00"/>
                </a:solidFill>
                <a:latin typeface="Arial"/>
                <a:cs typeface="Arial"/>
                <a:sym typeface="Anton"/>
              </a:rPr>
              <a:t>Giáo</a:t>
            </a:r>
            <a:r>
              <a:rPr lang="en-US" sz="3600" b="1" kern="0" dirty="0">
                <a:solidFill>
                  <a:srgbClr val="FFFF00"/>
                </a:solidFill>
                <a:latin typeface="Arial"/>
                <a:cs typeface="Arial"/>
                <a:sym typeface="Anton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Arial"/>
                <a:cs typeface="Arial"/>
                <a:sym typeface="Anton"/>
              </a:rPr>
              <a:t>viên</a:t>
            </a:r>
            <a:r>
              <a:rPr lang="en-US" sz="3600" b="1" kern="0" dirty="0">
                <a:solidFill>
                  <a:srgbClr val="FFFF00"/>
                </a:solidFill>
                <a:latin typeface="Arial"/>
                <a:cs typeface="Arial"/>
                <a:sym typeface="Anton"/>
              </a:rPr>
              <a:t>:……………….….  </a:t>
            </a:r>
            <a:r>
              <a:rPr lang="en-US" sz="3600" b="1" kern="0" dirty="0" err="1">
                <a:solidFill>
                  <a:srgbClr val="FFFF00"/>
                </a:solidFill>
                <a:latin typeface="Arial"/>
                <a:cs typeface="Arial"/>
                <a:sym typeface="Anton"/>
              </a:rPr>
              <a:t>huyện</a:t>
            </a:r>
            <a:r>
              <a:rPr lang="en-US" sz="3600" b="1" kern="0" dirty="0">
                <a:solidFill>
                  <a:srgbClr val="FFFF00"/>
                </a:solidFill>
                <a:latin typeface="Arial"/>
                <a:cs typeface="Arial"/>
                <a:sym typeface="Anton"/>
              </a:rPr>
              <a:t> </a:t>
            </a:r>
            <a:r>
              <a:rPr lang="en-US" sz="3600" b="1" kern="0" dirty="0" err="1">
                <a:solidFill>
                  <a:srgbClr val="FFFF00"/>
                </a:solidFill>
                <a:latin typeface="Arial"/>
                <a:cs typeface="Arial"/>
                <a:sym typeface="Anton"/>
              </a:rPr>
              <a:t>Thuận</a:t>
            </a:r>
            <a:r>
              <a:rPr lang="en-US" sz="3600" b="1" kern="0" dirty="0">
                <a:solidFill>
                  <a:srgbClr val="FFFF00"/>
                </a:solidFill>
                <a:latin typeface="Arial"/>
                <a:cs typeface="Arial"/>
                <a:sym typeface="Anton"/>
              </a:rPr>
              <a:t> Thành</a:t>
            </a:r>
          </a:p>
          <a:p>
            <a:pPr algn="ctr">
              <a:lnSpc>
                <a:spcPct val="150000"/>
              </a:lnSpc>
              <a:defRPr/>
            </a:pPr>
            <a:endParaRPr lang="en-US" sz="3600" kern="0" dirty="0">
              <a:solidFill>
                <a:schemeClr val="bg1"/>
              </a:solidFill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5538018" y="1101666"/>
            <a:ext cx="6586071" cy="2041456"/>
            <a:chOff x="7162800" y="539360"/>
            <a:chExt cx="4648200" cy="2041456"/>
          </a:xfrm>
        </p:grpSpPr>
        <p:grpSp>
          <p:nvGrpSpPr>
            <p:cNvPr id="21" name="Group 6"/>
            <p:cNvGrpSpPr/>
            <p:nvPr/>
          </p:nvGrpSpPr>
          <p:grpSpPr>
            <a:xfrm>
              <a:off x="7162800" y="539360"/>
              <a:ext cx="4648200" cy="1136203"/>
              <a:chOff x="0" y="0"/>
              <a:chExt cx="8385740" cy="2387260"/>
            </a:xfrm>
          </p:grpSpPr>
          <p:sp>
            <p:nvSpPr>
              <p:cNvPr id="26" name="Freeform 7"/>
              <p:cNvSpPr/>
              <p:nvPr/>
            </p:nvSpPr>
            <p:spPr>
              <a:xfrm>
                <a:off x="0" y="0"/>
                <a:ext cx="8385740" cy="2387260"/>
              </a:xfrm>
              <a:custGeom>
                <a:avLst/>
                <a:gdLst/>
                <a:ahLst/>
                <a:cxnLst/>
                <a:rect l="l" t="t" r="r" b="b"/>
                <a:pathLst>
                  <a:path w="8385740" h="2387260">
                    <a:moveTo>
                      <a:pt x="8261280" y="2387260"/>
                    </a:moveTo>
                    <a:lnTo>
                      <a:pt x="124460" y="2387260"/>
                    </a:lnTo>
                    <a:cubicBezTo>
                      <a:pt x="55880" y="2387260"/>
                      <a:pt x="0" y="2331379"/>
                      <a:pt x="0" y="2262799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8261280" y="0"/>
                    </a:lnTo>
                    <a:cubicBezTo>
                      <a:pt x="8329860" y="0"/>
                      <a:pt x="8385740" y="55880"/>
                      <a:pt x="8385740" y="124460"/>
                    </a:cubicBezTo>
                    <a:lnTo>
                      <a:pt x="8385740" y="2262800"/>
                    </a:lnTo>
                    <a:cubicBezTo>
                      <a:pt x="8385740" y="2331380"/>
                      <a:pt x="8329860" y="2387260"/>
                      <a:pt x="8261280" y="2387260"/>
                    </a:cubicBezTo>
                    <a:close/>
                  </a:path>
                </a:pathLst>
              </a:cu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" name="Rectangle 24"/>
            <p:cNvSpPr/>
            <p:nvPr/>
          </p:nvSpPr>
          <p:spPr>
            <a:xfrm>
              <a:off x="7391400" y="539360"/>
              <a:ext cx="4316579" cy="2041456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5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nl-NL" sz="4500" b="1" i="0" u="none" strike="noStrike" kern="1200" cap="none" spc="0" normalizeH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1: Làm tính nhân</a:t>
              </a:r>
              <a:endPara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49" name="Picture 3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  <a14:imgEffect>
                      <a14:brightnessContrast bright="-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5400000">
            <a:off x="17301810" y="9198183"/>
            <a:ext cx="849872" cy="1122507"/>
          </a:xfrm>
          <a:prstGeom prst="rect">
            <a:avLst/>
          </a:prstGeom>
        </p:spPr>
      </p:pic>
      <p:grpSp>
        <p:nvGrpSpPr>
          <p:cNvPr id="50" name="Group 11"/>
          <p:cNvGrpSpPr/>
          <p:nvPr/>
        </p:nvGrpSpPr>
        <p:grpSpPr>
          <a:xfrm>
            <a:off x="16804871" y="723900"/>
            <a:ext cx="1103754" cy="377766"/>
            <a:chOff x="0" y="0"/>
            <a:chExt cx="8385740" cy="2387260"/>
          </a:xfrm>
        </p:grpSpPr>
        <p:sp>
          <p:nvSpPr>
            <p:cNvPr id="51" name="Freeform 12"/>
            <p:cNvSpPr/>
            <p:nvPr/>
          </p:nvSpPr>
          <p:spPr>
            <a:xfrm>
              <a:off x="0" y="0"/>
              <a:ext cx="8385740" cy="2387260"/>
            </a:xfrm>
            <a:custGeom>
              <a:avLst/>
              <a:gdLst/>
              <a:ahLst/>
              <a:cxnLst/>
              <a:rect l="l" t="t" r="r" b="b"/>
              <a:pathLst>
                <a:path w="8385740" h="2387260">
                  <a:moveTo>
                    <a:pt x="8261280" y="2387260"/>
                  </a:moveTo>
                  <a:lnTo>
                    <a:pt x="124460" y="2387260"/>
                  </a:lnTo>
                  <a:cubicBezTo>
                    <a:pt x="55880" y="2387260"/>
                    <a:pt x="0" y="2331379"/>
                    <a:pt x="0" y="2262799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8261280" y="0"/>
                  </a:lnTo>
                  <a:cubicBezTo>
                    <a:pt x="8329860" y="0"/>
                    <a:pt x="8385740" y="55880"/>
                    <a:pt x="8385740" y="124460"/>
                  </a:cubicBezTo>
                  <a:lnTo>
                    <a:pt x="8385740" y="2262800"/>
                  </a:lnTo>
                  <a:cubicBezTo>
                    <a:pt x="8385740" y="2331380"/>
                    <a:pt x="8329860" y="2387260"/>
                    <a:pt x="8261280" y="2387260"/>
                  </a:cubicBez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</p:grpSp>
      <p:pic>
        <p:nvPicPr>
          <p:cNvPr id="52" name="Picture 51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2235651" y="9780206"/>
            <a:ext cx="1643529" cy="762000"/>
          </a:xfrm>
          <a:prstGeom prst="rect">
            <a:avLst/>
          </a:prstGeom>
        </p:spPr>
      </p:pic>
      <p:pic>
        <p:nvPicPr>
          <p:cNvPr id="18" name="Picture 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38100" y="6896100"/>
            <a:ext cx="2362200" cy="4751661"/>
          </a:xfrm>
          <a:prstGeom prst="rect">
            <a:avLst/>
          </a:prstGeom>
        </p:spPr>
      </p:pic>
      <p:pic>
        <p:nvPicPr>
          <p:cNvPr id="30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563600" y="9311368"/>
            <a:ext cx="3236126" cy="9222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5494690" y="3235266"/>
                <a:ext cx="5856924" cy="1378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5000" dirty="0"/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5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500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GB" sz="5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50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GB" sz="5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GB" sz="5000" i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GB" sz="5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sSup>
                              <m:sSupPr>
                                <m:ctrlPr>
                                  <a:rPr lang="en-GB" sz="5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50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GB" sz="5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GB" sz="5000" b="0" i="1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GB" sz="5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500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GB" sz="5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5000">
                                <a:latin typeface="Cambria Math" panose="02040503050406030204" pitchFamily="18" charset="0"/>
                              </a:rPr>
                              <m:t>5</m:t>
                            </m:r>
                            <m:sSup>
                              <m:sSupPr>
                                <m:ctrlPr>
                                  <a:rPr lang="en-GB" sz="5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50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GB" sz="5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GB" sz="5000">
                                <a:latin typeface="Cambria Math" panose="02040503050406030204" pitchFamily="18" charset="0"/>
                              </a:rPr>
                              <m:t>12</m:t>
                            </m:r>
                            <m:r>
                              <a:rPr lang="en-GB" sz="5000" i="1"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den>
                        </m:f>
                      </m:e>
                    </m:d>
                  </m:oMath>
                </a14:m>
                <a:endParaRPr lang="en-GB" sz="5000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690" y="3235266"/>
                <a:ext cx="5856924" cy="1378454"/>
              </a:xfrm>
              <a:prstGeom prst="rect">
                <a:avLst/>
              </a:prstGeom>
              <a:blipFill>
                <a:blip r:embed="rId10"/>
                <a:stretch>
                  <a:fillRect l="-4995" b="-6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342290" y="4835466"/>
                <a:ext cx="4668586" cy="13999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z="42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GB" sz="4200" b="0" i="0" smtClean="0"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en-GB" sz="4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4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4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4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4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42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GB" sz="42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sz="4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sz="4200" i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GB" sz="4200" b="0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GB" sz="4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20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GB" sz="4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4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4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420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en-GB" sz="4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4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42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GB" sz="420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GB" sz="42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290" y="4835466"/>
                <a:ext cx="4668586" cy="139993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587A554-DF2F-F458-112E-547CC9C1B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991992"/>
              </p:ext>
            </p:extLst>
          </p:nvPr>
        </p:nvGraphicFramePr>
        <p:xfrm>
          <a:off x="5441950" y="6379099"/>
          <a:ext cx="814705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6920" imgH="393480" progId="Equation.DSMT4">
                  <p:embed/>
                </p:oleObj>
              </mc:Choice>
              <mc:Fallback>
                <p:oleObj name="Equation" r:id="rId12" imgW="172692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587A554-DF2F-F458-112E-547CC9C1BE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41950" y="6379099"/>
                        <a:ext cx="8147050" cy="137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780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881528" y="723900"/>
            <a:ext cx="6586071" cy="2041456"/>
            <a:chOff x="7162800" y="539360"/>
            <a:chExt cx="4648200" cy="2041456"/>
          </a:xfrm>
        </p:grpSpPr>
        <p:grpSp>
          <p:nvGrpSpPr>
            <p:cNvPr id="21" name="Group 6"/>
            <p:cNvGrpSpPr/>
            <p:nvPr/>
          </p:nvGrpSpPr>
          <p:grpSpPr>
            <a:xfrm>
              <a:off x="7162800" y="539360"/>
              <a:ext cx="4648200" cy="1136203"/>
              <a:chOff x="0" y="0"/>
              <a:chExt cx="8385740" cy="2387260"/>
            </a:xfrm>
          </p:grpSpPr>
          <p:sp>
            <p:nvSpPr>
              <p:cNvPr id="26" name="Freeform 7"/>
              <p:cNvSpPr/>
              <p:nvPr/>
            </p:nvSpPr>
            <p:spPr>
              <a:xfrm>
                <a:off x="0" y="0"/>
                <a:ext cx="8385740" cy="2387260"/>
              </a:xfrm>
              <a:custGeom>
                <a:avLst/>
                <a:gdLst/>
                <a:ahLst/>
                <a:cxnLst/>
                <a:rect l="l" t="t" r="r" b="b"/>
                <a:pathLst>
                  <a:path w="8385740" h="2387260">
                    <a:moveTo>
                      <a:pt x="8261280" y="2387260"/>
                    </a:moveTo>
                    <a:lnTo>
                      <a:pt x="124460" y="2387260"/>
                    </a:lnTo>
                    <a:cubicBezTo>
                      <a:pt x="55880" y="2387260"/>
                      <a:pt x="0" y="2331379"/>
                      <a:pt x="0" y="2262799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8261280" y="0"/>
                    </a:lnTo>
                    <a:cubicBezTo>
                      <a:pt x="8329860" y="0"/>
                      <a:pt x="8385740" y="55880"/>
                      <a:pt x="8385740" y="124460"/>
                    </a:cubicBezTo>
                    <a:lnTo>
                      <a:pt x="8385740" y="2262800"/>
                    </a:lnTo>
                    <a:cubicBezTo>
                      <a:pt x="8385740" y="2331380"/>
                      <a:pt x="8329860" y="2387260"/>
                      <a:pt x="8261280" y="2387260"/>
                    </a:cubicBezTo>
                    <a:close/>
                  </a:path>
                </a:pathLst>
              </a:cu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" name="Rectangle 24"/>
            <p:cNvSpPr/>
            <p:nvPr/>
          </p:nvSpPr>
          <p:spPr>
            <a:xfrm>
              <a:off x="7391400" y="539360"/>
              <a:ext cx="4316579" cy="2041456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5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nl-NL" sz="4500" b="1" i="0" u="none" strike="noStrike" kern="1200" cap="none" spc="0" normalizeH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1: Làm tính nhân</a:t>
              </a:r>
              <a:endParaRPr kumimoji="0" lang="en-US" sz="4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49" name="Picture 3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  <a14:imgEffect>
                      <a14:brightnessContrast bright="-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5400000">
            <a:off x="17301810" y="9198183"/>
            <a:ext cx="849872" cy="1122507"/>
          </a:xfrm>
          <a:prstGeom prst="rect">
            <a:avLst/>
          </a:prstGeom>
        </p:spPr>
      </p:pic>
      <p:grpSp>
        <p:nvGrpSpPr>
          <p:cNvPr id="50" name="Group 11"/>
          <p:cNvGrpSpPr/>
          <p:nvPr/>
        </p:nvGrpSpPr>
        <p:grpSpPr>
          <a:xfrm>
            <a:off x="16804871" y="723900"/>
            <a:ext cx="1103754" cy="377766"/>
            <a:chOff x="0" y="0"/>
            <a:chExt cx="8385740" cy="2387260"/>
          </a:xfrm>
        </p:grpSpPr>
        <p:sp>
          <p:nvSpPr>
            <p:cNvPr id="51" name="Freeform 12"/>
            <p:cNvSpPr/>
            <p:nvPr/>
          </p:nvSpPr>
          <p:spPr>
            <a:xfrm>
              <a:off x="0" y="0"/>
              <a:ext cx="8385740" cy="2387260"/>
            </a:xfrm>
            <a:custGeom>
              <a:avLst/>
              <a:gdLst/>
              <a:ahLst/>
              <a:cxnLst/>
              <a:rect l="l" t="t" r="r" b="b"/>
              <a:pathLst>
                <a:path w="8385740" h="2387260">
                  <a:moveTo>
                    <a:pt x="8261280" y="2387260"/>
                  </a:moveTo>
                  <a:lnTo>
                    <a:pt x="124460" y="2387260"/>
                  </a:lnTo>
                  <a:cubicBezTo>
                    <a:pt x="55880" y="2387260"/>
                    <a:pt x="0" y="2331379"/>
                    <a:pt x="0" y="2262799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8261280" y="0"/>
                  </a:lnTo>
                  <a:cubicBezTo>
                    <a:pt x="8329860" y="0"/>
                    <a:pt x="8385740" y="55880"/>
                    <a:pt x="8385740" y="124460"/>
                  </a:cubicBezTo>
                  <a:lnTo>
                    <a:pt x="8385740" y="2262800"/>
                  </a:lnTo>
                  <a:cubicBezTo>
                    <a:pt x="8385740" y="2331380"/>
                    <a:pt x="8329860" y="2387260"/>
                    <a:pt x="8261280" y="2387260"/>
                  </a:cubicBez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</p:grpSp>
      <p:pic>
        <p:nvPicPr>
          <p:cNvPr id="52" name="Picture 51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2235651" y="9780206"/>
            <a:ext cx="1643529" cy="762000"/>
          </a:xfrm>
          <a:prstGeom prst="rect">
            <a:avLst/>
          </a:prstGeom>
        </p:spPr>
      </p:pic>
      <p:sp>
        <p:nvSpPr>
          <p:cNvPr id="16" name="Oval Callout 15"/>
          <p:cNvSpPr/>
          <p:nvPr/>
        </p:nvSpPr>
        <p:spPr>
          <a:xfrm>
            <a:off x="8591948" y="1377116"/>
            <a:ext cx="1669652" cy="965974"/>
          </a:xfrm>
          <a:prstGeom prst="wedgeEllipseCallou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chemeClr val="tx1"/>
                </a:solidFill>
              </a:rPr>
              <a:t>Giải</a:t>
            </a:r>
            <a:endParaRPr lang="en-US" sz="4000" b="1" dirty="0">
              <a:solidFill>
                <a:schemeClr val="tx1"/>
              </a:solidFill>
            </a:endParaRPr>
          </a:p>
        </p:txBody>
      </p:sp>
      <p:pic>
        <p:nvPicPr>
          <p:cNvPr id="18" name="Picture 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38100" y="6896100"/>
            <a:ext cx="2362200" cy="4751661"/>
          </a:xfrm>
          <a:prstGeom prst="rect">
            <a:avLst/>
          </a:prstGeom>
        </p:spPr>
      </p:pic>
      <p:pic>
        <p:nvPicPr>
          <p:cNvPr id="30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563600" y="9311368"/>
            <a:ext cx="3236126" cy="9222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838200" y="2857500"/>
                <a:ext cx="5856924" cy="1378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5000" dirty="0"/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5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500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GB" sz="5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50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GB" sz="5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GB" sz="5000" i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GB" sz="5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sSup>
                              <m:sSupPr>
                                <m:ctrlPr>
                                  <a:rPr lang="en-GB" sz="5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50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GB" sz="5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GB" sz="5000" b="0" i="1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GB" sz="5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500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GB" sz="5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5000">
                                <a:latin typeface="Cambria Math" panose="02040503050406030204" pitchFamily="18" charset="0"/>
                              </a:rPr>
                              <m:t>5</m:t>
                            </m:r>
                            <m:sSup>
                              <m:sSupPr>
                                <m:ctrlPr>
                                  <a:rPr lang="en-GB" sz="5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50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GB" sz="5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GB" sz="5000">
                                <a:latin typeface="Cambria Math" panose="02040503050406030204" pitchFamily="18" charset="0"/>
                              </a:rPr>
                              <m:t>12</m:t>
                            </m:r>
                            <m:r>
                              <a:rPr lang="en-GB" sz="5000" i="1">
                                <a:latin typeface="Cambria Math" panose="02040503050406030204" pitchFamily="18" charset="0"/>
                              </a:rPr>
                              <m:t>𝑥𝑦</m:t>
                            </m:r>
                          </m:den>
                        </m:f>
                      </m:e>
                    </m:d>
                  </m:oMath>
                </a14:m>
                <a:endParaRPr lang="en-GB" sz="5000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857500"/>
                <a:ext cx="5856924" cy="1378454"/>
              </a:xfrm>
              <a:prstGeom prst="rect">
                <a:avLst/>
              </a:prstGeom>
              <a:blipFill>
                <a:blip r:embed="rId10"/>
                <a:stretch>
                  <a:fillRect l="-5000" b="-6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6477000" y="2705100"/>
                <a:ext cx="3521540" cy="14995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2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GB" sz="42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GB" sz="420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GB" sz="4200" i="1">
                              <a:latin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GB" sz="4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4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GB" sz="4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GB" sz="4200" b="0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GB" sz="4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20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sSup>
                            <m:sSupPr>
                              <m:ctrlPr>
                                <a:rPr lang="en-GB" sz="4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4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GB" sz="4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GB" sz="4200" i="0"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en-GB" sz="42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den>
                      </m:f>
                    </m:oMath>
                  </m:oMathPara>
                </a14:m>
                <a:endParaRPr lang="en-GB" sz="4200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2705100"/>
                <a:ext cx="3521540" cy="149957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0363200" y="2705100"/>
                <a:ext cx="3431773" cy="14995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2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2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GB" sz="4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sz="4200" i="0">
                              <a:latin typeface="Cambria Math" panose="02040503050406030204" pitchFamily="18" charset="0"/>
                            </a:rPr>
                            <m:t>.5</m:t>
                          </m:r>
                          <m:sSup>
                            <m:sSupPr>
                              <m:ctrlPr>
                                <a:rPr lang="en-GB" sz="4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4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GB" sz="4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GB" sz="4200" i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GB" sz="4200" i="1">
                              <a:latin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GB" sz="4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4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GB" sz="4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200" b="0" i="0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GB" sz="4200" i="0"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en-GB" sz="42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den>
                      </m:f>
                    </m:oMath>
                  </m:oMathPara>
                </a14:m>
                <a:endParaRPr lang="en-GB" sz="42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3200" y="2705100"/>
                <a:ext cx="3431773" cy="149957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3639800" y="2857500"/>
                <a:ext cx="1754134" cy="14169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2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2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4200" i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GB" sz="42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den>
                      </m:f>
                    </m:oMath>
                  </m:oMathPara>
                </a14:m>
                <a:endParaRPr lang="en-GB" sz="42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9800" y="2857500"/>
                <a:ext cx="1754134" cy="141692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685800" y="4457700"/>
                <a:ext cx="4668586" cy="13999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z="42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GB" sz="4200" b="0" i="0" smtClean="0"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en-GB" sz="4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4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4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4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4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42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GB" sz="42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sz="4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sz="4200" i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GB" sz="4200" b="0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GB" sz="4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20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GB" sz="4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4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4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420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en-GB" sz="4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4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42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GB" sz="420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GB" sz="42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457700"/>
                <a:ext cx="4668586" cy="139993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5217644" y="4457700"/>
                <a:ext cx="5265929" cy="1503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2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sz="4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4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sz="42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4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4200" b="0" i="1" smtClean="0">
                              <a:latin typeface="Cambria Math" panose="02040503050406030204" pitchFamily="18" charset="0"/>
                            </a:rPr>
                            <m:t>.(</m:t>
                          </m:r>
                          <m:r>
                            <a:rPr lang="en-GB" sz="420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GB" sz="4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4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4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4200"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n-US" sz="4200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ctrlPr>
                                <a:rPr lang="en-US" sz="4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4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4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4200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sz="4200" b="0" i="0" smtClean="0">
                              <a:latin typeface="Cambria Math" panose="02040503050406030204" pitchFamily="18" charset="0"/>
                            </a:rPr>
                            <m:t>.(</m:t>
                          </m:r>
                          <m:sSup>
                            <m:sSupPr>
                              <m:ctrlPr>
                                <a:rPr lang="en-GB" sz="4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4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42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GB" sz="4200"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n-US" sz="4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4200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7644" y="4457700"/>
                <a:ext cx="5265929" cy="150381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371600" y="5430041"/>
                <a:ext cx="7239000" cy="21075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GB" sz="42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GB" sz="42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4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42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sz="4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42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d>
                            <m:dPr>
                              <m:begChr m:val=""/>
                              <m:ctrlPr>
                                <a:rPr lang="en-GB" sz="4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GB" sz="4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4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4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GB" sz="4200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en-GB" sz="4200" i="0">
                                  <a:latin typeface="Cambria Math" panose="02040503050406030204" pitchFamily="18" charset="0"/>
                                </a:rPr>
                                <m:t>(2</m:t>
                              </m:r>
                              <m:r>
                                <a:rPr lang="en-GB" sz="4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42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r>
                            <a:rPr lang="en-US" sz="4200" b="0" i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42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sz="4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sz="4200">
                              <a:latin typeface="Cambria Math" panose="02040503050406030204" pitchFamily="18" charset="0"/>
                            </a:rPr>
                            <m:t>+1</m:t>
                          </m:r>
                          <m:r>
                            <a:rPr lang="en-US" sz="4200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GB" sz="4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4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4200" i="0">
                                  <a:latin typeface="Cambria Math" panose="02040503050406030204" pitchFamily="18" charset="0"/>
                                </a:rPr>
                                <m:t>−1)(</m:t>
                              </m:r>
                              <m:sSup>
                                <m:sSupPr>
                                  <m:ctrlPr>
                                    <a:rPr lang="en-GB" sz="4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4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sz="42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4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4200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4200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430041"/>
                <a:ext cx="7239000" cy="210756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8701398" y="6126232"/>
                <a:ext cx="3309752" cy="1334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2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42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sz="4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sz="4200" i="0"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n-US" sz="4200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GB" sz="4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4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4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42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GB" sz="4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sz="4200" i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GB" sz="4200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1398" y="6126232"/>
                <a:ext cx="3309752" cy="133414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1924496" y="6131011"/>
                <a:ext cx="3309752" cy="1334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2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2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sz="4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200" b="0" i="1" baseline="3000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sz="4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4200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</m:num>
                        <m:den>
                          <m:sSup>
                            <m:sSupPr>
                              <m:ctrlPr>
                                <a:rPr lang="en-GB" sz="4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4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4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42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GB" sz="4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sz="4200" i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GB" sz="4200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4496" y="6131011"/>
                <a:ext cx="3309752" cy="133414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587A554-DF2F-F458-112E-547CC9C1B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39007"/>
              </p:ext>
            </p:extLst>
          </p:nvPr>
        </p:nvGraphicFramePr>
        <p:xfrm>
          <a:off x="990600" y="7932378"/>
          <a:ext cx="814705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26920" imgH="393480" progId="Equation.DSMT4">
                  <p:embed/>
                </p:oleObj>
              </mc:Choice>
              <mc:Fallback>
                <p:oleObj name="Equation" r:id="rId19" imgW="1726920" imgH="393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9587A554-DF2F-F458-112E-547CC9C1BE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90600" y="7932378"/>
                        <a:ext cx="8147050" cy="137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BEB1DCC-C501-5EC2-5561-70F5D50F2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61381"/>
              </p:ext>
            </p:extLst>
          </p:nvPr>
        </p:nvGraphicFramePr>
        <p:xfrm>
          <a:off x="9349600" y="8034518"/>
          <a:ext cx="6852655" cy="1317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47840" imgH="431640" progId="Equation.DSMT4">
                  <p:embed/>
                </p:oleObj>
              </mc:Choice>
              <mc:Fallback>
                <p:oleObj name="Equation" r:id="rId21" imgW="2247840" imgH="4316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DBEB1DCC-C501-5EC2-5561-70F5D50F2A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349600" y="8034518"/>
                        <a:ext cx="6852655" cy="1317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8CE55F6-3912-5775-BA3E-F63326F5D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084984"/>
              </p:ext>
            </p:extLst>
          </p:nvPr>
        </p:nvGraphicFramePr>
        <p:xfrm>
          <a:off x="16168058" y="8034518"/>
          <a:ext cx="1526670" cy="1246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400" imgH="393480" progId="Equation.DSMT4">
                  <p:embed/>
                </p:oleObj>
              </mc:Choice>
              <mc:Fallback>
                <p:oleObj name="Equation" r:id="rId23" imgW="482400" imgH="3934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78CE55F6-3912-5775-BA3E-F63326F5D6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168058" y="8034518"/>
                        <a:ext cx="1526670" cy="1246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2967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04D91EC-9E61-B071-D07D-765ACC0F82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1754" y="2281093"/>
            <a:ext cx="15419846" cy="7096638"/>
          </a:xfrm>
          <a:prstGeom prst="rect">
            <a:avLst/>
          </a:prstGeom>
        </p:spPr>
      </p:pic>
      <p:pic>
        <p:nvPicPr>
          <p:cNvPr id="25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439916" y="58687"/>
            <a:ext cx="1524000" cy="1949751"/>
          </a:xfrm>
          <a:prstGeom prst="rect">
            <a:avLst/>
          </a:prstGeom>
        </p:spPr>
      </p:pic>
      <p:pic>
        <p:nvPicPr>
          <p:cNvPr id="2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81399">
            <a:off x="16455078" y="8809101"/>
            <a:ext cx="1686152" cy="1216138"/>
          </a:xfrm>
          <a:prstGeom prst="rect">
            <a:avLst/>
          </a:prstGeom>
        </p:spPr>
      </p:pic>
      <p:pic>
        <p:nvPicPr>
          <p:cNvPr id="27" name="Pictur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9938570" flipV="1">
            <a:off x="16280035" y="434545"/>
            <a:ext cx="1933918" cy="795324"/>
          </a:xfrm>
          <a:prstGeom prst="rect">
            <a:avLst/>
          </a:prstGeom>
        </p:spPr>
      </p:pic>
      <p:pic>
        <p:nvPicPr>
          <p:cNvPr id="28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0275701">
            <a:off x="393099" y="8008927"/>
            <a:ext cx="1617631" cy="2057400"/>
          </a:xfrm>
          <a:prstGeom prst="rect">
            <a:avLst/>
          </a:prstGeom>
        </p:spPr>
      </p:pic>
      <p:sp>
        <p:nvSpPr>
          <p:cNvPr id="13" name="TextBox 5">
            <a:extLst>
              <a:ext uri="{FF2B5EF4-FFF2-40B4-BE49-F238E27FC236}">
                <a16:creationId xmlns:a16="http://schemas.microsoft.com/office/drawing/2014/main" id="{33F31C80-AE4E-5598-68AE-B79F189802C0}"/>
              </a:ext>
            </a:extLst>
          </p:cNvPr>
          <p:cNvSpPr txBox="1"/>
          <p:nvPr/>
        </p:nvSpPr>
        <p:spPr>
          <a:xfrm>
            <a:off x="4800600" y="361799"/>
            <a:ext cx="8381999" cy="84638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sz="5500" b="1" dirty="0">
                <a:solidFill>
                  <a:srgbClr val="497F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381000" y="3390900"/>
            <a:ext cx="5518230" cy="3657600"/>
            <a:chOff x="0" y="0"/>
            <a:chExt cx="2128509" cy="118695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128510" cy="1186950"/>
            </a:xfrm>
            <a:custGeom>
              <a:avLst/>
              <a:gdLst/>
              <a:ahLst/>
              <a:cxnLst/>
              <a:rect l="l" t="t" r="r" b="b"/>
              <a:pathLst>
                <a:path w="2128510" h="1186950">
                  <a:moveTo>
                    <a:pt x="2004049" y="1186950"/>
                  </a:moveTo>
                  <a:lnTo>
                    <a:pt x="124460" y="1186950"/>
                  </a:lnTo>
                  <a:cubicBezTo>
                    <a:pt x="55880" y="1186950"/>
                    <a:pt x="0" y="1131070"/>
                    <a:pt x="0" y="106249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004050" y="0"/>
                  </a:lnTo>
                  <a:cubicBezTo>
                    <a:pt x="2072629" y="0"/>
                    <a:pt x="2128510" y="55880"/>
                    <a:pt x="2128510" y="124460"/>
                  </a:cubicBezTo>
                  <a:lnTo>
                    <a:pt x="2128510" y="1062490"/>
                  </a:lnTo>
                  <a:cubicBezTo>
                    <a:pt x="2128510" y="1131070"/>
                    <a:pt x="2072629" y="1186950"/>
                    <a:pt x="2004050" y="1186950"/>
                  </a:cubicBezTo>
                  <a:close/>
                </a:path>
              </a:pathLst>
            </a:custGeom>
            <a:solidFill>
              <a:srgbClr val="497FB4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685800" y="4067539"/>
            <a:ext cx="4727388" cy="19788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/>
              <a:buNone/>
            </a:pPr>
            <a:r>
              <a:rPr lang="pt-BR" sz="4000" kern="0" dirty="0">
                <a:solidFill>
                  <a:srgbClr val="FFFFFF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* Ghi nhớ </a:t>
            </a:r>
          </a:p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/>
              <a:buNone/>
            </a:pPr>
            <a:r>
              <a:rPr lang="pt-BR" sz="4000" kern="0" dirty="0">
                <a:solidFill>
                  <a:srgbClr val="FFFFFF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kiến thức trọng bài. </a:t>
            </a:r>
          </a:p>
        </p:txBody>
      </p:sp>
      <p:sp>
        <p:nvSpPr>
          <p:cNvPr id="18" name="TextBox 5"/>
          <p:cNvSpPr txBox="1"/>
          <p:nvPr/>
        </p:nvSpPr>
        <p:spPr>
          <a:xfrm>
            <a:off x="5638800" y="1333500"/>
            <a:ext cx="8381999" cy="84638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sz="5500" b="1" dirty="0">
                <a:solidFill>
                  <a:srgbClr val="497F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grpSp>
        <p:nvGrpSpPr>
          <p:cNvPr id="19" name="Group 4"/>
          <p:cNvGrpSpPr/>
          <p:nvPr/>
        </p:nvGrpSpPr>
        <p:grpSpPr>
          <a:xfrm>
            <a:off x="6356430" y="3390900"/>
            <a:ext cx="5518230" cy="3657600"/>
            <a:chOff x="0" y="0"/>
            <a:chExt cx="2128509" cy="1186950"/>
          </a:xfrm>
        </p:grpSpPr>
        <p:sp>
          <p:nvSpPr>
            <p:cNvPr id="20" name="Freeform 5"/>
            <p:cNvSpPr/>
            <p:nvPr/>
          </p:nvSpPr>
          <p:spPr>
            <a:xfrm>
              <a:off x="0" y="0"/>
              <a:ext cx="2128510" cy="1186950"/>
            </a:xfrm>
            <a:custGeom>
              <a:avLst/>
              <a:gdLst/>
              <a:ahLst/>
              <a:cxnLst/>
              <a:rect l="l" t="t" r="r" b="b"/>
              <a:pathLst>
                <a:path w="2128510" h="1186950">
                  <a:moveTo>
                    <a:pt x="2004049" y="1186950"/>
                  </a:moveTo>
                  <a:lnTo>
                    <a:pt x="124460" y="1186950"/>
                  </a:lnTo>
                  <a:cubicBezTo>
                    <a:pt x="55880" y="1186950"/>
                    <a:pt x="0" y="1131070"/>
                    <a:pt x="0" y="106249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004050" y="0"/>
                  </a:lnTo>
                  <a:cubicBezTo>
                    <a:pt x="2072629" y="0"/>
                    <a:pt x="2128510" y="55880"/>
                    <a:pt x="2128510" y="124460"/>
                  </a:cubicBezTo>
                  <a:lnTo>
                    <a:pt x="2128510" y="1062490"/>
                  </a:lnTo>
                  <a:cubicBezTo>
                    <a:pt x="2128510" y="1131070"/>
                    <a:pt x="2072629" y="1186950"/>
                    <a:pt x="2004050" y="1186950"/>
                  </a:cubicBezTo>
                  <a:close/>
                </a:path>
              </a:pathLst>
            </a:custGeom>
            <a:solidFill>
              <a:srgbClr val="497FB4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6661230" y="4067539"/>
            <a:ext cx="472738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/>
              <a:buNone/>
            </a:pPr>
            <a:r>
              <a:rPr lang="pt-BR" sz="4000" kern="0" dirty="0">
                <a:solidFill>
                  <a:srgbClr val="FFFFFF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* Hoàn thành các bài tập trong SGK. </a:t>
            </a:r>
          </a:p>
        </p:txBody>
      </p:sp>
      <p:grpSp>
        <p:nvGrpSpPr>
          <p:cNvPr id="22" name="Group 4"/>
          <p:cNvGrpSpPr/>
          <p:nvPr/>
        </p:nvGrpSpPr>
        <p:grpSpPr>
          <a:xfrm>
            <a:off x="12331860" y="3390900"/>
            <a:ext cx="5518230" cy="3657600"/>
            <a:chOff x="0" y="0"/>
            <a:chExt cx="2128509" cy="1186950"/>
          </a:xfrm>
        </p:grpSpPr>
        <p:sp>
          <p:nvSpPr>
            <p:cNvPr id="23" name="Freeform 5"/>
            <p:cNvSpPr/>
            <p:nvPr/>
          </p:nvSpPr>
          <p:spPr>
            <a:xfrm>
              <a:off x="0" y="0"/>
              <a:ext cx="2128510" cy="1186950"/>
            </a:xfrm>
            <a:custGeom>
              <a:avLst/>
              <a:gdLst/>
              <a:ahLst/>
              <a:cxnLst/>
              <a:rect l="l" t="t" r="r" b="b"/>
              <a:pathLst>
                <a:path w="2128510" h="1186950">
                  <a:moveTo>
                    <a:pt x="2004049" y="1186950"/>
                  </a:moveTo>
                  <a:lnTo>
                    <a:pt x="124460" y="1186950"/>
                  </a:lnTo>
                  <a:cubicBezTo>
                    <a:pt x="55880" y="1186950"/>
                    <a:pt x="0" y="1131070"/>
                    <a:pt x="0" y="106249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004050" y="0"/>
                  </a:lnTo>
                  <a:cubicBezTo>
                    <a:pt x="2072629" y="0"/>
                    <a:pt x="2128510" y="55880"/>
                    <a:pt x="2128510" y="124460"/>
                  </a:cubicBezTo>
                  <a:lnTo>
                    <a:pt x="2128510" y="1062490"/>
                  </a:lnTo>
                  <a:cubicBezTo>
                    <a:pt x="2128510" y="1131070"/>
                    <a:pt x="2072629" y="1186950"/>
                    <a:pt x="2004050" y="1186950"/>
                  </a:cubicBezTo>
                  <a:close/>
                </a:path>
              </a:pathLst>
            </a:custGeom>
            <a:solidFill>
              <a:srgbClr val="497FB4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" name="Rectangle 23"/>
          <p:cNvSpPr/>
          <p:nvPr/>
        </p:nvSpPr>
        <p:spPr>
          <a:xfrm>
            <a:off x="12448416" y="3768629"/>
            <a:ext cx="5213433" cy="29021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/>
              <a:buNone/>
            </a:pPr>
            <a:r>
              <a:rPr lang="pt-BR" sz="4000" kern="0" dirty="0">
                <a:solidFill>
                  <a:srgbClr val="FFFFFF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* </a:t>
            </a:r>
            <a:r>
              <a:rPr lang="vi-VN" sz="4000" kern="0" dirty="0">
                <a:solidFill>
                  <a:srgbClr val="FFFFFF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uẩn bị trước </a:t>
            </a:r>
            <a:endParaRPr lang="en-US" sz="4000" kern="0" dirty="0">
              <a:solidFill>
                <a:srgbClr val="FFFFFF"/>
              </a:solidFill>
              <a:latin typeface="Arial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/>
              <a:buNone/>
            </a:pPr>
            <a:r>
              <a:rPr lang="en-US" sz="4000" b="1" kern="0" dirty="0" err="1">
                <a:solidFill>
                  <a:srgbClr val="FFFFFF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Mục</a:t>
            </a:r>
            <a:r>
              <a:rPr lang="en-US" sz="4000" b="1" kern="0" dirty="0">
                <a:solidFill>
                  <a:srgbClr val="FFFFFF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2 Chia </a:t>
            </a:r>
            <a:r>
              <a:rPr lang="en-US" sz="4000" b="1" kern="0" dirty="0" err="1">
                <a:solidFill>
                  <a:srgbClr val="FFFFFF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ai</a:t>
            </a:r>
            <a:r>
              <a:rPr lang="en-US" sz="4000" b="1" kern="0" dirty="0">
                <a:solidFill>
                  <a:srgbClr val="FFFFFF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FFFF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lang="en-US" sz="4000" b="1" kern="0" dirty="0">
                <a:solidFill>
                  <a:srgbClr val="FFFFFF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FFFF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lang="vi-VN" sz="4000" kern="0" dirty="0">
                <a:solidFill>
                  <a:srgbClr val="FFFFFF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.</a:t>
            </a:r>
            <a:endParaRPr lang="pt-BR" sz="4000" kern="0" dirty="0">
              <a:solidFill>
                <a:srgbClr val="FFFFFF"/>
              </a:solidFill>
              <a:latin typeface="Arial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5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81788" y="784992"/>
            <a:ext cx="1524000" cy="1949751"/>
          </a:xfrm>
          <a:prstGeom prst="rect">
            <a:avLst/>
          </a:prstGeom>
        </p:spPr>
      </p:pic>
      <p:pic>
        <p:nvPicPr>
          <p:cNvPr id="2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81399">
            <a:off x="14982226" y="7995829"/>
            <a:ext cx="2465055" cy="1777922"/>
          </a:xfrm>
          <a:prstGeom prst="rect">
            <a:avLst/>
          </a:prstGeom>
        </p:spPr>
      </p:pic>
      <p:pic>
        <p:nvPicPr>
          <p:cNvPr id="27" name="Picture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9938570" flipV="1">
            <a:off x="16417636" y="537624"/>
            <a:ext cx="2488427" cy="1023366"/>
          </a:xfrm>
          <a:prstGeom prst="rect">
            <a:avLst/>
          </a:prstGeom>
        </p:spPr>
      </p:pic>
      <p:pic>
        <p:nvPicPr>
          <p:cNvPr id="2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0275701">
            <a:off x="1155101" y="7807496"/>
            <a:ext cx="1617631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27975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1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2160632" y="2528328"/>
            <a:ext cx="13966737" cy="5230344"/>
            <a:chOff x="0" y="0"/>
            <a:chExt cx="6705915" cy="2511269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6705915" cy="2511269"/>
            </a:xfrm>
            <a:custGeom>
              <a:avLst/>
              <a:gdLst/>
              <a:ahLst/>
              <a:cxnLst/>
              <a:rect l="l" t="t" r="r" b="b"/>
              <a:pathLst>
                <a:path w="6705915" h="2511269">
                  <a:moveTo>
                    <a:pt x="6440485" y="0"/>
                  </a:moveTo>
                  <a:lnTo>
                    <a:pt x="265430" y="0"/>
                  </a:lnTo>
                  <a:cubicBezTo>
                    <a:pt x="265430" y="146050"/>
                    <a:pt x="147320" y="265430"/>
                    <a:pt x="0" y="265430"/>
                  </a:cubicBezTo>
                  <a:lnTo>
                    <a:pt x="0" y="2245839"/>
                  </a:lnTo>
                  <a:cubicBezTo>
                    <a:pt x="146050" y="2245839"/>
                    <a:pt x="265430" y="2363949"/>
                    <a:pt x="265430" y="2511269"/>
                  </a:cubicBezTo>
                  <a:lnTo>
                    <a:pt x="6440485" y="2511269"/>
                  </a:lnTo>
                  <a:cubicBezTo>
                    <a:pt x="6440485" y="2365219"/>
                    <a:pt x="6558595" y="2245839"/>
                    <a:pt x="6705915" y="2245839"/>
                  </a:cubicBezTo>
                  <a:lnTo>
                    <a:pt x="6705915" y="265430"/>
                  </a:lnTo>
                  <a:cubicBezTo>
                    <a:pt x="6559865" y="265430"/>
                    <a:pt x="6440485" y="147320"/>
                    <a:pt x="6440485" y="0"/>
                  </a:cubicBezTo>
                  <a:close/>
                </a:path>
              </a:pathLst>
            </a:custGeom>
            <a:solidFill>
              <a:srgbClr val="497FB4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" y="1028700"/>
            <a:ext cx="2780777" cy="275297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 flipV="1">
            <a:off x="14428304" y="7050123"/>
            <a:ext cx="2830996" cy="220817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947337" y="548777"/>
            <a:ext cx="1600160" cy="159749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679847" y="7853922"/>
            <a:ext cx="1794135" cy="178516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581400" y="3485622"/>
            <a:ext cx="11555368" cy="29077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sz="6500" b="1" kern="0" dirty="0">
                <a:ln w="0"/>
                <a:solidFill>
                  <a:srgbClr val="FFFF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XIN CHÀO VÀ HẸN GẶP LẠI CÁC THẦY CÔ VÀ CÁC EM </a:t>
            </a:r>
            <a:endParaRPr lang="en-US" sz="6500" b="1" kern="0" dirty="0">
              <a:ln w="0"/>
              <a:solidFill>
                <a:srgbClr val="FFFFFF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/>
              <a:sym typeface="Arial"/>
            </a:endParaRPr>
          </a:p>
        </p:txBody>
      </p:sp>
      <p:sp>
        <p:nvSpPr>
          <p:cNvPr id="12" name="AutoShape 8"/>
          <p:cNvSpPr/>
          <p:nvPr/>
        </p:nvSpPr>
        <p:spPr>
          <a:xfrm>
            <a:off x="679847" y="7197204"/>
            <a:ext cx="3195240" cy="0"/>
          </a:xfrm>
          <a:prstGeom prst="line">
            <a:avLst/>
          </a:prstGeom>
          <a:ln w="47625" cap="rnd">
            <a:solidFill>
              <a:srgbClr val="FFFFFF"/>
            </a:solidFill>
            <a:prstDash val="sysDot"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3" name="AutoShape 9"/>
          <p:cNvSpPr/>
          <p:nvPr/>
        </p:nvSpPr>
        <p:spPr>
          <a:xfrm>
            <a:off x="12932129" y="3086100"/>
            <a:ext cx="3195240" cy="0"/>
          </a:xfrm>
          <a:prstGeom prst="line">
            <a:avLst/>
          </a:prstGeom>
          <a:ln w="47625" cap="rnd">
            <a:solidFill>
              <a:srgbClr val="FFFFFF"/>
            </a:solidFill>
            <a:prstDash val="sysDot"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Google Shape;105;p3" descr="Các trò chơi khởi động cho một buổi sinh hoạt tập thể - Sinh Viên Công Giáo  Trung Chí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970421" y="511341"/>
            <a:ext cx="9553076" cy="9775659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Google Shape;106;p3"/>
          <p:cNvSpPr/>
          <p:nvPr/>
        </p:nvSpPr>
        <p:spPr>
          <a:xfrm>
            <a:off x="7107383" y="4035301"/>
            <a:ext cx="2986391" cy="26314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 algn="ctr"/>
            <a:r>
              <a:rPr lang="en-US" sz="8100" b="1" dirty="0" err="1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ởi</a:t>
            </a:r>
            <a:r>
              <a:rPr lang="en-US" sz="8100" b="1" dirty="0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2700" dirty="0"/>
          </a:p>
          <a:p>
            <a:pPr algn="ctr"/>
            <a:r>
              <a:rPr lang="en-US" sz="8100" b="1" dirty="0" err="1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endParaRPr sz="2700" dirty="0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4F1BECCB-4AD3-946E-B385-7F9C9A8019A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15727679" y="8053742"/>
            <a:ext cx="2560321" cy="2112264"/>
          </a:xfrm>
          <a:prstGeom prst="rect">
            <a:avLst/>
          </a:prstGeom>
        </p:spPr>
      </p:pic>
      <p:grpSp>
        <p:nvGrpSpPr>
          <p:cNvPr id="3" name="Group 7">
            <a:extLst>
              <a:ext uri="{FF2B5EF4-FFF2-40B4-BE49-F238E27FC236}">
                <a16:creationId xmlns:a16="http://schemas.microsoft.com/office/drawing/2014/main" id="{B4F03650-44EB-124D-154C-40D8EABAE9A8}"/>
              </a:ext>
            </a:extLst>
          </p:cNvPr>
          <p:cNvGrpSpPr/>
          <p:nvPr/>
        </p:nvGrpSpPr>
        <p:grpSpPr>
          <a:xfrm>
            <a:off x="62576" y="9423104"/>
            <a:ext cx="2580809" cy="742902"/>
            <a:chOff x="0" y="0"/>
            <a:chExt cx="6171786" cy="1776588"/>
          </a:xfrm>
        </p:grpSpPr>
        <p:sp>
          <p:nvSpPr>
            <p:cNvPr id="4" name="Freeform 8">
              <a:extLst>
                <a:ext uri="{FF2B5EF4-FFF2-40B4-BE49-F238E27FC236}">
                  <a16:creationId xmlns:a16="http://schemas.microsoft.com/office/drawing/2014/main" id="{75BBF8EA-8FF7-46D2-FC13-53152EE78D13}"/>
                </a:ext>
              </a:extLst>
            </p:cNvPr>
            <p:cNvSpPr/>
            <p:nvPr/>
          </p:nvSpPr>
          <p:spPr>
            <a:xfrm>
              <a:off x="0" y="0"/>
              <a:ext cx="6171786" cy="1776588"/>
            </a:xfrm>
            <a:custGeom>
              <a:avLst/>
              <a:gdLst/>
              <a:ahLst/>
              <a:cxnLst/>
              <a:rect l="l" t="t" r="r" b="b"/>
              <a:pathLst>
                <a:path w="6171786" h="1776588">
                  <a:moveTo>
                    <a:pt x="6047325" y="1776588"/>
                  </a:moveTo>
                  <a:lnTo>
                    <a:pt x="124460" y="1776588"/>
                  </a:lnTo>
                  <a:cubicBezTo>
                    <a:pt x="55880" y="1776588"/>
                    <a:pt x="0" y="1720708"/>
                    <a:pt x="0" y="16521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6047326" y="0"/>
                  </a:lnTo>
                  <a:cubicBezTo>
                    <a:pt x="6115906" y="0"/>
                    <a:pt x="6171786" y="55880"/>
                    <a:pt x="6171786" y="124460"/>
                  </a:cubicBezTo>
                  <a:lnTo>
                    <a:pt x="6171786" y="1652128"/>
                  </a:lnTo>
                  <a:cubicBezTo>
                    <a:pt x="6171786" y="1720708"/>
                    <a:pt x="6115906" y="1776588"/>
                    <a:pt x="6047326" y="1776588"/>
                  </a:cubicBezTo>
                  <a:close/>
                </a:path>
              </a:pathLst>
            </a:custGeom>
            <a:solidFill>
              <a:srgbClr val="497FB4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" name="Action Button: Help 4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0311F568-1E77-6688-EA32-30157AD29527}"/>
              </a:ext>
            </a:extLst>
          </p:cNvPr>
          <p:cNvSpPr/>
          <p:nvPr/>
        </p:nvSpPr>
        <p:spPr>
          <a:xfrm>
            <a:off x="17431342" y="18481"/>
            <a:ext cx="856658" cy="780693"/>
          </a:xfrm>
          <a:prstGeom prst="actionButtonHelp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6" name="Picture 10">
            <a:extLst>
              <a:ext uri="{FF2B5EF4-FFF2-40B4-BE49-F238E27FC236}">
                <a16:creationId xmlns:a16="http://schemas.microsoft.com/office/drawing/2014/main" id="{2AC7FC6D-5254-8447-DC43-3B127E31060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2576" y="75127"/>
            <a:ext cx="1439486" cy="78069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4F1BECCB-4AD3-946E-B385-7F9C9A8019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15727679" y="8174736"/>
            <a:ext cx="2560321" cy="2112264"/>
          </a:xfrm>
          <a:prstGeom prst="rect">
            <a:avLst/>
          </a:prstGeom>
        </p:spPr>
      </p:pic>
      <p:grpSp>
        <p:nvGrpSpPr>
          <p:cNvPr id="3" name="Group 7">
            <a:extLst>
              <a:ext uri="{FF2B5EF4-FFF2-40B4-BE49-F238E27FC236}">
                <a16:creationId xmlns:a16="http://schemas.microsoft.com/office/drawing/2014/main" id="{B4F03650-44EB-124D-154C-40D8EABAE9A8}"/>
              </a:ext>
            </a:extLst>
          </p:cNvPr>
          <p:cNvGrpSpPr/>
          <p:nvPr/>
        </p:nvGrpSpPr>
        <p:grpSpPr>
          <a:xfrm>
            <a:off x="0" y="9456432"/>
            <a:ext cx="2580809" cy="742902"/>
            <a:chOff x="0" y="0"/>
            <a:chExt cx="6171786" cy="1776588"/>
          </a:xfrm>
        </p:grpSpPr>
        <p:sp>
          <p:nvSpPr>
            <p:cNvPr id="4" name="Freeform 8">
              <a:extLst>
                <a:ext uri="{FF2B5EF4-FFF2-40B4-BE49-F238E27FC236}">
                  <a16:creationId xmlns:a16="http://schemas.microsoft.com/office/drawing/2014/main" id="{75BBF8EA-8FF7-46D2-FC13-53152EE78D13}"/>
                </a:ext>
              </a:extLst>
            </p:cNvPr>
            <p:cNvSpPr/>
            <p:nvPr/>
          </p:nvSpPr>
          <p:spPr>
            <a:xfrm>
              <a:off x="0" y="0"/>
              <a:ext cx="6171786" cy="1776588"/>
            </a:xfrm>
            <a:custGeom>
              <a:avLst/>
              <a:gdLst/>
              <a:ahLst/>
              <a:cxnLst/>
              <a:rect l="l" t="t" r="r" b="b"/>
              <a:pathLst>
                <a:path w="6171786" h="1776588">
                  <a:moveTo>
                    <a:pt x="6047325" y="1776588"/>
                  </a:moveTo>
                  <a:lnTo>
                    <a:pt x="124460" y="1776588"/>
                  </a:lnTo>
                  <a:cubicBezTo>
                    <a:pt x="55880" y="1776588"/>
                    <a:pt x="0" y="1720708"/>
                    <a:pt x="0" y="16521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6047326" y="0"/>
                  </a:lnTo>
                  <a:cubicBezTo>
                    <a:pt x="6115906" y="0"/>
                    <a:pt x="6171786" y="55880"/>
                    <a:pt x="6171786" y="124460"/>
                  </a:cubicBezTo>
                  <a:lnTo>
                    <a:pt x="6171786" y="1652128"/>
                  </a:lnTo>
                  <a:cubicBezTo>
                    <a:pt x="6171786" y="1720708"/>
                    <a:pt x="6115906" y="1776588"/>
                    <a:pt x="6047326" y="1776588"/>
                  </a:cubicBezTo>
                  <a:close/>
                </a:path>
              </a:pathLst>
            </a:custGeom>
            <a:solidFill>
              <a:srgbClr val="497FB4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" name="Action Button: Help 4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0311F568-1E77-6688-EA32-30157AD29527}"/>
              </a:ext>
            </a:extLst>
          </p:cNvPr>
          <p:cNvSpPr/>
          <p:nvPr/>
        </p:nvSpPr>
        <p:spPr>
          <a:xfrm>
            <a:off x="17275026" y="116634"/>
            <a:ext cx="856658" cy="780693"/>
          </a:xfrm>
          <a:prstGeom prst="actionButtonHelp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6" name="Picture 10">
            <a:extLst>
              <a:ext uri="{FF2B5EF4-FFF2-40B4-BE49-F238E27FC236}">
                <a16:creationId xmlns:a16="http://schemas.microsoft.com/office/drawing/2014/main" id="{2AC7FC6D-5254-8447-DC43-3B127E31060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37177" y="116634"/>
            <a:ext cx="1439486" cy="667398"/>
          </a:xfrm>
          <a:prstGeom prst="rect">
            <a:avLst/>
          </a:prstGeom>
        </p:spPr>
      </p:pic>
      <p:sp>
        <p:nvSpPr>
          <p:cNvPr id="144" name="Google Shape;106;p3">
            <a:extLst>
              <a:ext uri="{FF2B5EF4-FFF2-40B4-BE49-F238E27FC236}">
                <a16:creationId xmlns:a16="http://schemas.microsoft.com/office/drawing/2014/main" id="{B8C640C1-4861-F627-9239-1F6176937DFA}"/>
              </a:ext>
            </a:extLst>
          </p:cNvPr>
          <p:cNvSpPr/>
          <p:nvPr/>
        </p:nvSpPr>
        <p:spPr>
          <a:xfrm>
            <a:off x="3769360" y="91565"/>
            <a:ext cx="10820400" cy="13849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 algn="ctr"/>
            <a:r>
              <a:rPr lang="en-US" sz="81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</a:t>
            </a:r>
            <a:r>
              <a:rPr lang="en-US" sz="81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81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r>
              <a:rPr lang="en-US" sz="81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81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óm</a:t>
            </a:r>
            <a:r>
              <a:rPr lang="en-US" sz="81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  <a:endParaRPr sz="4000" dirty="0">
              <a:solidFill>
                <a:srgbClr val="FF0000"/>
              </a:solidFill>
            </a:endParaRPr>
          </a:p>
        </p:txBody>
      </p:sp>
      <p:sp>
        <p:nvSpPr>
          <p:cNvPr id="147" name="Thought Bubble: Cloud 146">
            <a:extLst>
              <a:ext uri="{FF2B5EF4-FFF2-40B4-BE49-F238E27FC236}">
                <a16:creationId xmlns:a16="http://schemas.microsoft.com/office/drawing/2014/main" id="{CE97C0B0-8A75-A637-D3A5-E3BC3633FAED}"/>
              </a:ext>
            </a:extLst>
          </p:cNvPr>
          <p:cNvSpPr/>
          <p:nvPr/>
        </p:nvSpPr>
        <p:spPr>
          <a:xfrm>
            <a:off x="2868583" y="2019300"/>
            <a:ext cx="12649200" cy="5035132"/>
          </a:xfrm>
          <a:prstGeom prst="cloudCallout">
            <a:avLst>
              <a:gd name="adj1" fmla="val -22118"/>
              <a:gd name="adj2" fmla="val 6532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b="1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ò</a:t>
            </a:r>
            <a:r>
              <a:rPr lang="en-US" sz="8000" b="1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8000" b="1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ơi</a:t>
            </a:r>
            <a:endParaRPr lang="en-US" sz="8000" b="1" dirty="0">
              <a:solidFill>
                <a:srgbClr val="FFFF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ctr"/>
            <a:r>
              <a:rPr lang="en-US" sz="13800" b="1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hép</a:t>
            </a:r>
            <a:r>
              <a:rPr lang="en-US" sz="13800" b="1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13800" b="1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ình</a:t>
            </a:r>
            <a:endParaRPr lang="en-US" sz="1000" dirty="0">
              <a:solidFill>
                <a:srgbClr val="FFFF00"/>
              </a:solidFill>
            </a:endParaRPr>
          </a:p>
          <a:p>
            <a:pPr algn="ctr"/>
            <a:endParaRPr lang="en-US" dirty="0"/>
          </a:p>
        </p:txBody>
      </p:sp>
      <p:sp>
        <p:nvSpPr>
          <p:cNvPr id="148" name="Rectangle: Rounded Corners 147">
            <a:extLst>
              <a:ext uri="{FF2B5EF4-FFF2-40B4-BE49-F238E27FC236}">
                <a16:creationId xmlns:a16="http://schemas.microsoft.com/office/drawing/2014/main" id="{9EF56E72-DAB0-3941-44E7-E933D28507A7}"/>
              </a:ext>
            </a:extLst>
          </p:cNvPr>
          <p:cNvSpPr/>
          <p:nvPr/>
        </p:nvSpPr>
        <p:spPr>
          <a:xfrm>
            <a:off x="3794760" y="8039100"/>
            <a:ext cx="11369040" cy="16002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700" b="1" dirty="0" err="1">
                <a:solidFill>
                  <a:srgbClr val="FFFF00"/>
                </a:solidFill>
              </a:rPr>
              <a:t>Hãy</a:t>
            </a:r>
            <a:r>
              <a:rPr lang="en-GB" sz="3700" b="1" dirty="0">
                <a:solidFill>
                  <a:srgbClr val="FFFF00"/>
                </a:solidFill>
              </a:rPr>
              <a:t> </a:t>
            </a:r>
            <a:r>
              <a:rPr lang="en-GB" sz="3700" b="1" dirty="0" err="1">
                <a:solidFill>
                  <a:srgbClr val="FFFF00"/>
                </a:solidFill>
              </a:rPr>
              <a:t>ghép</a:t>
            </a:r>
            <a:r>
              <a:rPr lang="en-GB" sz="3700" b="1" dirty="0">
                <a:solidFill>
                  <a:srgbClr val="FFFF00"/>
                </a:solidFill>
              </a:rPr>
              <a:t> </a:t>
            </a:r>
            <a:r>
              <a:rPr lang="en-GB" sz="3700" b="1" dirty="0" err="1">
                <a:solidFill>
                  <a:srgbClr val="FFFF00"/>
                </a:solidFill>
              </a:rPr>
              <a:t>các</a:t>
            </a:r>
            <a:r>
              <a:rPr lang="en-GB" sz="3700" b="1" dirty="0">
                <a:solidFill>
                  <a:srgbClr val="FFFF00"/>
                </a:solidFill>
              </a:rPr>
              <a:t> </a:t>
            </a:r>
            <a:r>
              <a:rPr lang="en-GB" sz="3700" b="1" dirty="0" err="1">
                <a:solidFill>
                  <a:srgbClr val="FFFF00"/>
                </a:solidFill>
              </a:rPr>
              <a:t>hình</a:t>
            </a:r>
            <a:r>
              <a:rPr lang="en-GB" sz="3700" b="1" dirty="0">
                <a:solidFill>
                  <a:srgbClr val="FFFF00"/>
                </a:solidFill>
              </a:rPr>
              <a:t> tam </a:t>
            </a:r>
            <a:r>
              <a:rPr lang="en-GB" sz="3700" b="1" dirty="0" err="1">
                <a:solidFill>
                  <a:srgbClr val="FFFF00"/>
                </a:solidFill>
              </a:rPr>
              <a:t>giác</a:t>
            </a:r>
            <a:r>
              <a:rPr lang="en-GB" sz="3700" b="1" dirty="0">
                <a:solidFill>
                  <a:srgbClr val="FFFF00"/>
                </a:solidFill>
              </a:rPr>
              <a:t> </a:t>
            </a:r>
            <a:r>
              <a:rPr lang="en-GB" sz="3700" b="1" dirty="0" err="1">
                <a:solidFill>
                  <a:srgbClr val="FFFF00"/>
                </a:solidFill>
              </a:rPr>
              <a:t>với</a:t>
            </a:r>
            <a:r>
              <a:rPr lang="en-GB" sz="3700" b="1" dirty="0">
                <a:solidFill>
                  <a:srgbClr val="FFFF00"/>
                </a:solidFill>
              </a:rPr>
              <a:t> </a:t>
            </a:r>
            <a:r>
              <a:rPr lang="en-GB" sz="3700" b="1" dirty="0" err="1">
                <a:solidFill>
                  <a:srgbClr val="FFFF00"/>
                </a:solidFill>
              </a:rPr>
              <a:t>nhau</a:t>
            </a:r>
            <a:r>
              <a:rPr lang="en-GB" sz="3700" b="1" dirty="0">
                <a:solidFill>
                  <a:srgbClr val="FFFF00"/>
                </a:solidFill>
              </a:rPr>
              <a:t> </a:t>
            </a:r>
            <a:r>
              <a:rPr lang="en-GB" sz="3700" b="1" dirty="0" err="1">
                <a:solidFill>
                  <a:srgbClr val="FFFF00"/>
                </a:solidFill>
              </a:rPr>
              <a:t>sao</a:t>
            </a:r>
            <a:r>
              <a:rPr lang="en-GB" sz="3700" b="1" dirty="0">
                <a:solidFill>
                  <a:srgbClr val="FFFF00"/>
                </a:solidFill>
              </a:rPr>
              <a:t> </a:t>
            </a:r>
            <a:r>
              <a:rPr lang="en-GB" sz="3700" b="1" dirty="0" err="1">
                <a:solidFill>
                  <a:srgbClr val="FFFF00"/>
                </a:solidFill>
              </a:rPr>
              <a:t>cho</a:t>
            </a:r>
            <a:r>
              <a:rPr lang="en-GB" sz="3700" b="1" dirty="0">
                <a:solidFill>
                  <a:srgbClr val="FFFF00"/>
                </a:solidFill>
              </a:rPr>
              <a:t> </a:t>
            </a:r>
            <a:r>
              <a:rPr lang="en-GB" sz="3700" b="1" dirty="0" err="1">
                <a:solidFill>
                  <a:srgbClr val="FFFF00"/>
                </a:solidFill>
              </a:rPr>
              <a:t>câu</a:t>
            </a:r>
            <a:r>
              <a:rPr lang="en-GB" sz="3700" b="1" dirty="0">
                <a:solidFill>
                  <a:srgbClr val="FFFF00"/>
                </a:solidFill>
              </a:rPr>
              <a:t> </a:t>
            </a:r>
            <a:r>
              <a:rPr lang="en-GB" sz="3700" b="1" dirty="0" err="1">
                <a:solidFill>
                  <a:srgbClr val="FFFF00"/>
                </a:solidFill>
              </a:rPr>
              <a:t>hỏi</a:t>
            </a:r>
            <a:r>
              <a:rPr lang="en-GB" sz="3700" b="1" dirty="0">
                <a:solidFill>
                  <a:srgbClr val="FFFF00"/>
                </a:solidFill>
              </a:rPr>
              <a:t> </a:t>
            </a:r>
            <a:r>
              <a:rPr lang="en-GB" sz="3700" b="1" dirty="0" err="1">
                <a:solidFill>
                  <a:srgbClr val="FFFF00"/>
                </a:solidFill>
              </a:rPr>
              <a:t>và</a:t>
            </a:r>
            <a:r>
              <a:rPr lang="en-GB" sz="3700" b="1" dirty="0">
                <a:solidFill>
                  <a:srgbClr val="FFFF00"/>
                </a:solidFill>
              </a:rPr>
              <a:t> </a:t>
            </a:r>
            <a:r>
              <a:rPr lang="en-GB" sz="3700" b="1" dirty="0" err="1">
                <a:solidFill>
                  <a:srgbClr val="FFFF00"/>
                </a:solidFill>
              </a:rPr>
              <a:t>câu</a:t>
            </a:r>
            <a:r>
              <a:rPr lang="en-GB" sz="3700" b="1" dirty="0">
                <a:solidFill>
                  <a:srgbClr val="FFFF00"/>
                </a:solidFill>
              </a:rPr>
              <a:t> </a:t>
            </a:r>
            <a:r>
              <a:rPr lang="en-GB" sz="3700" b="1" dirty="0" err="1">
                <a:solidFill>
                  <a:srgbClr val="FFFF00"/>
                </a:solidFill>
              </a:rPr>
              <a:t>trả</a:t>
            </a:r>
            <a:r>
              <a:rPr lang="en-GB" sz="3700" b="1" dirty="0">
                <a:solidFill>
                  <a:srgbClr val="FFFF00"/>
                </a:solidFill>
              </a:rPr>
              <a:t> </a:t>
            </a:r>
            <a:r>
              <a:rPr lang="en-GB" sz="3700" b="1" dirty="0" err="1">
                <a:solidFill>
                  <a:srgbClr val="FFFF00"/>
                </a:solidFill>
              </a:rPr>
              <a:t>lời</a:t>
            </a:r>
            <a:r>
              <a:rPr lang="en-GB" sz="3700" b="1" dirty="0">
                <a:solidFill>
                  <a:srgbClr val="FFFF00"/>
                </a:solidFill>
              </a:rPr>
              <a:t> </a:t>
            </a:r>
            <a:r>
              <a:rPr lang="en-GB" sz="3700" b="1" dirty="0" err="1">
                <a:solidFill>
                  <a:srgbClr val="FFFF00"/>
                </a:solidFill>
              </a:rPr>
              <a:t>nằm</a:t>
            </a:r>
            <a:r>
              <a:rPr lang="en-GB" sz="3700" b="1" dirty="0">
                <a:solidFill>
                  <a:srgbClr val="FFFF00"/>
                </a:solidFill>
              </a:rPr>
              <a:t> </a:t>
            </a:r>
            <a:r>
              <a:rPr lang="en-GB" sz="3700" b="1" dirty="0" err="1">
                <a:solidFill>
                  <a:srgbClr val="FFFF00"/>
                </a:solidFill>
              </a:rPr>
              <a:t>về</a:t>
            </a:r>
            <a:r>
              <a:rPr lang="en-GB" sz="3700" b="1" dirty="0">
                <a:solidFill>
                  <a:srgbClr val="FFFF00"/>
                </a:solidFill>
              </a:rPr>
              <a:t> </a:t>
            </a:r>
            <a:r>
              <a:rPr lang="en-GB" sz="3700" b="1" dirty="0" err="1">
                <a:solidFill>
                  <a:srgbClr val="FFFF00"/>
                </a:solidFill>
              </a:rPr>
              <a:t>hai</a:t>
            </a:r>
            <a:r>
              <a:rPr lang="en-GB" sz="3700" b="1" dirty="0">
                <a:solidFill>
                  <a:srgbClr val="FFFF00"/>
                </a:solidFill>
              </a:rPr>
              <a:t> </a:t>
            </a:r>
            <a:r>
              <a:rPr lang="en-GB" sz="3700" b="1" dirty="0" err="1">
                <a:solidFill>
                  <a:srgbClr val="FFFF00"/>
                </a:solidFill>
              </a:rPr>
              <a:t>phía</a:t>
            </a:r>
            <a:r>
              <a:rPr lang="en-GB" sz="3700" b="1" dirty="0">
                <a:solidFill>
                  <a:srgbClr val="FFFF00"/>
                </a:solidFill>
              </a:rPr>
              <a:t> </a:t>
            </a:r>
            <a:r>
              <a:rPr lang="en-GB" sz="3700" b="1" dirty="0" err="1">
                <a:solidFill>
                  <a:srgbClr val="FFFF00"/>
                </a:solidFill>
              </a:rPr>
              <a:t>của</a:t>
            </a:r>
            <a:r>
              <a:rPr lang="en-GB" sz="3700" b="1" dirty="0">
                <a:solidFill>
                  <a:srgbClr val="FFFF00"/>
                </a:solidFill>
              </a:rPr>
              <a:t> </a:t>
            </a:r>
            <a:r>
              <a:rPr lang="en-GB" sz="3700" b="1" dirty="0" err="1">
                <a:solidFill>
                  <a:srgbClr val="FFFF00"/>
                </a:solidFill>
              </a:rPr>
              <a:t>một</a:t>
            </a:r>
            <a:r>
              <a:rPr lang="en-GB" sz="3700" b="1" dirty="0">
                <a:solidFill>
                  <a:srgbClr val="FFFF00"/>
                </a:solidFill>
              </a:rPr>
              <a:t> </a:t>
            </a:r>
            <a:r>
              <a:rPr lang="en-GB" sz="3700" b="1" dirty="0" err="1">
                <a:solidFill>
                  <a:srgbClr val="FFFF00"/>
                </a:solidFill>
              </a:rPr>
              <a:t>cạnh</a:t>
            </a:r>
            <a:r>
              <a:rPr lang="en-GB" sz="3700" b="1" dirty="0">
                <a:solidFill>
                  <a:srgbClr val="FFFF00"/>
                </a:solidFill>
              </a:rPr>
              <a:t> tam </a:t>
            </a:r>
            <a:r>
              <a:rPr lang="en-GB" sz="3700" b="1" dirty="0" err="1">
                <a:solidFill>
                  <a:srgbClr val="FFFF00"/>
                </a:solidFill>
              </a:rPr>
              <a:t>giác</a:t>
            </a:r>
            <a:r>
              <a:rPr lang="en-GB" sz="3700" b="1" dirty="0">
                <a:solidFill>
                  <a:srgbClr val="FFFF00"/>
                </a:solidFill>
              </a:rPr>
              <a:t> . </a:t>
            </a:r>
          </a:p>
        </p:txBody>
      </p:sp>
    </p:spTree>
    <p:extLst>
      <p:ext uri="{BB962C8B-B14F-4D97-AF65-F5344CB8AC3E}">
        <p14:creationId xmlns:p14="http://schemas.microsoft.com/office/powerpoint/2010/main" val="4321517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4F1BECCB-4AD3-946E-B385-7F9C9A8019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16103345" y="8405657"/>
            <a:ext cx="2209338" cy="1822703"/>
          </a:xfrm>
          <a:prstGeom prst="rect">
            <a:avLst/>
          </a:prstGeom>
        </p:spPr>
      </p:pic>
      <p:grpSp>
        <p:nvGrpSpPr>
          <p:cNvPr id="3" name="Group 7">
            <a:extLst>
              <a:ext uri="{FF2B5EF4-FFF2-40B4-BE49-F238E27FC236}">
                <a16:creationId xmlns:a16="http://schemas.microsoft.com/office/drawing/2014/main" id="{B4F03650-44EB-124D-154C-40D8EABAE9A8}"/>
              </a:ext>
            </a:extLst>
          </p:cNvPr>
          <p:cNvGrpSpPr/>
          <p:nvPr/>
        </p:nvGrpSpPr>
        <p:grpSpPr>
          <a:xfrm>
            <a:off x="9991" y="9563100"/>
            <a:ext cx="2580809" cy="742902"/>
            <a:chOff x="0" y="0"/>
            <a:chExt cx="6171786" cy="1776588"/>
          </a:xfrm>
        </p:grpSpPr>
        <p:sp>
          <p:nvSpPr>
            <p:cNvPr id="4" name="Freeform 8">
              <a:extLst>
                <a:ext uri="{FF2B5EF4-FFF2-40B4-BE49-F238E27FC236}">
                  <a16:creationId xmlns:a16="http://schemas.microsoft.com/office/drawing/2014/main" id="{75BBF8EA-8FF7-46D2-FC13-53152EE78D13}"/>
                </a:ext>
              </a:extLst>
            </p:cNvPr>
            <p:cNvSpPr/>
            <p:nvPr/>
          </p:nvSpPr>
          <p:spPr>
            <a:xfrm>
              <a:off x="0" y="0"/>
              <a:ext cx="6171786" cy="1776588"/>
            </a:xfrm>
            <a:custGeom>
              <a:avLst/>
              <a:gdLst/>
              <a:ahLst/>
              <a:cxnLst/>
              <a:rect l="l" t="t" r="r" b="b"/>
              <a:pathLst>
                <a:path w="6171786" h="1776588">
                  <a:moveTo>
                    <a:pt x="6047325" y="1776588"/>
                  </a:moveTo>
                  <a:lnTo>
                    <a:pt x="124460" y="1776588"/>
                  </a:lnTo>
                  <a:cubicBezTo>
                    <a:pt x="55880" y="1776588"/>
                    <a:pt x="0" y="1720708"/>
                    <a:pt x="0" y="16521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6047326" y="0"/>
                  </a:lnTo>
                  <a:cubicBezTo>
                    <a:pt x="6115906" y="0"/>
                    <a:pt x="6171786" y="55880"/>
                    <a:pt x="6171786" y="124460"/>
                  </a:cubicBezTo>
                  <a:lnTo>
                    <a:pt x="6171786" y="1652128"/>
                  </a:lnTo>
                  <a:cubicBezTo>
                    <a:pt x="6171786" y="1720708"/>
                    <a:pt x="6115906" y="1776588"/>
                    <a:pt x="6047326" y="1776588"/>
                  </a:cubicBezTo>
                  <a:close/>
                </a:path>
              </a:pathLst>
            </a:custGeom>
            <a:solidFill>
              <a:srgbClr val="497FB4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" name="Action Button: Help 4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0311F568-1E77-6688-EA32-30157AD29527}"/>
              </a:ext>
            </a:extLst>
          </p:cNvPr>
          <p:cNvSpPr/>
          <p:nvPr/>
        </p:nvSpPr>
        <p:spPr>
          <a:xfrm>
            <a:off x="17275026" y="104999"/>
            <a:ext cx="856658" cy="780693"/>
          </a:xfrm>
          <a:prstGeom prst="actionButtonHelp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6" name="Picture 10">
            <a:extLst>
              <a:ext uri="{FF2B5EF4-FFF2-40B4-BE49-F238E27FC236}">
                <a16:creationId xmlns:a16="http://schemas.microsoft.com/office/drawing/2014/main" id="{2AC7FC6D-5254-8447-DC43-3B127E31060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76200" y="114300"/>
            <a:ext cx="1439486" cy="667398"/>
          </a:xfrm>
          <a:prstGeom prst="rect">
            <a:avLst/>
          </a:prstGeom>
        </p:spPr>
      </p:pic>
      <p:sp>
        <p:nvSpPr>
          <p:cNvPr id="17" name="Isosceles Triangle 16">
            <a:extLst>
              <a:ext uri="{FF2B5EF4-FFF2-40B4-BE49-F238E27FC236}">
                <a16:creationId xmlns:a16="http://schemas.microsoft.com/office/drawing/2014/main" id="{F01CD58D-B0DF-D8FF-9F69-287F2F5672C0}"/>
              </a:ext>
            </a:extLst>
          </p:cNvPr>
          <p:cNvSpPr/>
          <p:nvPr/>
        </p:nvSpPr>
        <p:spPr>
          <a:xfrm>
            <a:off x="2964179" y="6455376"/>
            <a:ext cx="4191000" cy="3145536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Isosceles Triangle 17">
            <a:extLst>
              <a:ext uri="{FF2B5EF4-FFF2-40B4-BE49-F238E27FC236}">
                <a16:creationId xmlns:a16="http://schemas.microsoft.com/office/drawing/2014/main" id="{8EF4EFC5-E7A1-9B08-291C-098BE2EA9909}"/>
              </a:ext>
            </a:extLst>
          </p:cNvPr>
          <p:cNvSpPr/>
          <p:nvPr/>
        </p:nvSpPr>
        <p:spPr>
          <a:xfrm>
            <a:off x="7162800" y="6455376"/>
            <a:ext cx="4191000" cy="3145536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Isosceles Triangle 18">
            <a:extLst>
              <a:ext uri="{FF2B5EF4-FFF2-40B4-BE49-F238E27FC236}">
                <a16:creationId xmlns:a16="http://schemas.microsoft.com/office/drawing/2014/main" id="{CB7657B7-544A-D5EB-19AD-DD0BA4A2981F}"/>
              </a:ext>
            </a:extLst>
          </p:cNvPr>
          <p:cNvSpPr/>
          <p:nvPr/>
        </p:nvSpPr>
        <p:spPr>
          <a:xfrm>
            <a:off x="11353800" y="6455376"/>
            <a:ext cx="4191000" cy="3145536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Isosceles Triangle 19">
            <a:extLst>
              <a:ext uri="{FF2B5EF4-FFF2-40B4-BE49-F238E27FC236}">
                <a16:creationId xmlns:a16="http://schemas.microsoft.com/office/drawing/2014/main" id="{A5F402E2-3695-D095-B376-73AFC3596F85}"/>
              </a:ext>
            </a:extLst>
          </p:cNvPr>
          <p:cNvSpPr/>
          <p:nvPr/>
        </p:nvSpPr>
        <p:spPr>
          <a:xfrm>
            <a:off x="5064759" y="3309840"/>
            <a:ext cx="4191000" cy="3145536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Isosceles Triangle 20">
            <a:extLst>
              <a:ext uri="{FF2B5EF4-FFF2-40B4-BE49-F238E27FC236}">
                <a16:creationId xmlns:a16="http://schemas.microsoft.com/office/drawing/2014/main" id="{E9D7F63E-5B92-9DB7-9E2A-AB5B0B3D95CF}"/>
              </a:ext>
            </a:extLst>
          </p:cNvPr>
          <p:cNvSpPr/>
          <p:nvPr/>
        </p:nvSpPr>
        <p:spPr>
          <a:xfrm>
            <a:off x="9254964" y="3309293"/>
            <a:ext cx="4191000" cy="3145536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5C790C51-D17A-8082-60BE-2910E3542248}"/>
              </a:ext>
            </a:extLst>
          </p:cNvPr>
          <p:cNvSpPr/>
          <p:nvPr/>
        </p:nvSpPr>
        <p:spPr>
          <a:xfrm>
            <a:off x="7162800" y="145000"/>
            <a:ext cx="4191000" cy="3145536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E2AA7D8-2D02-7564-CA72-8D368F613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477850"/>
              </p:ext>
            </p:extLst>
          </p:nvPr>
        </p:nvGraphicFramePr>
        <p:xfrm>
          <a:off x="8595753" y="2315358"/>
          <a:ext cx="1538847" cy="99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393480" progId="Equation.DSMT4">
                  <p:embed/>
                </p:oleObj>
              </mc:Choice>
              <mc:Fallback>
                <p:oleObj name="Equation" r:id="rId7" imgW="41904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E2AA7D8-2D02-7564-CA72-8D368F613A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95753" y="2315358"/>
                        <a:ext cx="1538847" cy="996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23BD42F-8A43-3C63-3584-F9A4EE13F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26444"/>
              </p:ext>
            </p:extLst>
          </p:nvPr>
        </p:nvGraphicFramePr>
        <p:xfrm>
          <a:off x="8839200" y="3335240"/>
          <a:ext cx="668437" cy="84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23BD42F-8A43-3C63-3584-F9A4EE13F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39200" y="3335240"/>
                        <a:ext cx="668437" cy="84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:a16="http://schemas.microsoft.com/office/drawing/2014/main" id="{AE9648FF-D520-8E3A-A237-B8E6A2D7CF1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3404418">
            <a:off x="7115975" y="4527169"/>
            <a:ext cx="2729839" cy="45091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44746269-BDBD-B4BD-E9CE-4462453F11F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3470547">
            <a:off x="6620187" y="4789432"/>
            <a:ext cx="2412100" cy="504762"/>
          </a:xfrm>
          <a:prstGeom prst="rect">
            <a:avLst/>
          </a:prstGeom>
        </p:spPr>
      </p:pic>
      <p:pic>
        <p:nvPicPr>
          <p:cNvPr id="97" name="Picture 96">
            <a:extLst>
              <a:ext uri="{FF2B5EF4-FFF2-40B4-BE49-F238E27FC236}">
                <a16:creationId xmlns:a16="http://schemas.microsoft.com/office/drawing/2014/main" id="{767AC5B8-FAFB-7842-4639-F5F87EB4E04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18322728">
            <a:off x="9284195" y="4059929"/>
            <a:ext cx="1427607" cy="873610"/>
          </a:xfrm>
          <a:prstGeom prst="rect">
            <a:avLst/>
          </a:prstGeom>
        </p:spPr>
      </p:pic>
      <p:pic>
        <p:nvPicPr>
          <p:cNvPr id="103" name="Picture 102">
            <a:extLst>
              <a:ext uri="{FF2B5EF4-FFF2-40B4-BE49-F238E27FC236}">
                <a16:creationId xmlns:a16="http://schemas.microsoft.com/office/drawing/2014/main" id="{D642AF64-1FAB-2FB7-88E4-1101FBE19A7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212184" y="6518793"/>
            <a:ext cx="1331616" cy="374350"/>
          </a:xfrm>
          <a:prstGeom prst="rect">
            <a:avLst/>
          </a:prstGeom>
        </p:spPr>
      </p:pic>
      <p:pic>
        <p:nvPicPr>
          <p:cNvPr id="107" name="Picture 106">
            <a:extLst>
              <a:ext uri="{FF2B5EF4-FFF2-40B4-BE49-F238E27FC236}">
                <a16:creationId xmlns:a16="http://schemas.microsoft.com/office/drawing/2014/main" id="{B4CB0D81-78FB-6738-9E4C-D8E74362B3A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985036" y="6018395"/>
            <a:ext cx="1711164" cy="373564"/>
          </a:xfrm>
          <a:prstGeom prst="rect">
            <a:avLst/>
          </a:prstGeom>
        </p:spPr>
      </p:pic>
      <p:pic>
        <p:nvPicPr>
          <p:cNvPr id="111" name="Picture 110">
            <a:extLst>
              <a:ext uri="{FF2B5EF4-FFF2-40B4-BE49-F238E27FC236}">
                <a16:creationId xmlns:a16="http://schemas.microsoft.com/office/drawing/2014/main" id="{854ECF44-B09B-8F61-E42F-E56F64B33866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 rot="3292582">
            <a:off x="5645661" y="7605404"/>
            <a:ext cx="1752381" cy="514286"/>
          </a:xfrm>
          <a:prstGeom prst="rect">
            <a:avLst/>
          </a:prstGeom>
        </p:spPr>
      </p:pic>
      <p:pic>
        <p:nvPicPr>
          <p:cNvPr id="115" name="Picture 114">
            <a:extLst>
              <a:ext uri="{FF2B5EF4-FFF2-40B4-BE49-F238E27FC236}">
                <a16:creationId xmlns:a16="http://schemas.microsoft.com/office/drawing/2014/main" id="{177E1B03-5C08-D0E4-5122-46C88468553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0829595" y="5785597"/>
            <a:ext cx="1666667" cy="647619"/>
          </a:xfrm>
          <a:prstGeom prst="rect">
            <a:avLst/>
          </a:prstGeom>
        </p:spPr>
      </p:pic>
      <p:pic>
        <p:nvPicPr>
          <p:cNvPr id="117" name="Picture 116">
            <a:extLst>
              <a:ext uri="{FF2B5EF4-FFF2-40B4-BE49-F238E27FC236}">
                <a16:creationId xmlns:a16="http://schemas.microsoft.com/office/drawing/2014/main" id="{9768EFD6-F390-9BB0-46FC-3EE0F274F90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0652296" y="6499696"/>
            <a:ext cx="2304762" cy="657143"/>
          </a:xfrm>
          <a:prstGeom prst="rect">
            <a:avLst/>
          </a:prstGeom>
        </p:spPr>
      </p:pic>
      <p:pic>
        <p:nvPicPr>
          <p:cNvPr id="119" name="Picture 118">
            <a:extLst>
              <a:ext uri="{FF2B5EF4-FFF2-40B4-BE49-F238E27FC236}">
                <a16:creationId xmlns:a16="http://schemas.microsoft.com/office/drawing/2014/main" id="{A319E0C8-DB72-8023-6E55-4BEF8BEC109D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 rot="18495131">
            <a:off x="11829836" y="7502959"/>
            <a:ext cx="651185" cy="523026"/>
          </a:xfrm>
          <a:prstGeom prst="rect">
            <a:avLst/>
          </a:prstGeom>
        </p:spPr>
      </p:pic>
      <p:pic>
        <p:nvPicPr>
          <p:cNvPr id="123" name="Picture 122">
            <a:extLst>
              <a:ext uri="{FF2B5EF4-FFF2-40B4-BE49-F238E27FC236}">
                <a16:creationId xmlns:a16="http://schemas.microsoft.com/office/drawing/2014/main" id="{BB18C04A-99DD-63F1-506A-9DC08BFE32E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 rot="18230418">
            <a:off x="6968107" y="7289451"/>
            <a:ext cx="1856541" cy="720891"/>
          </a:xfrm>
          <a:prstGeom prst="rect">
            <a:avLst/>
          </a:prstGeom>
        </p:spPr>
      </p:pic>
      <p:pic>
        <p:nvPicPr>
          <p:cNvPr id="127" name="Picture 126">
            <a:extLst>
              <a:ext uri="{FF2B5EF4-FFF2-40B4-BE49-F238E27FC236}">
                <a16:creationId xmlns:a16="http://schemas.microsoft.com/office/drawing/2014/main" id="{D27D5A42-2407-223C-70C6-9DD2AFECAC77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 rot="18314259">
            <a:off x="8342021" y="7839547"/>
            <a:ext cx="615862" cy="685039"/>
          </a:xfrm>
          <a:prstGeom prst="rect">
            <a:avLst/>
          </a:prstGeom>
        </p:spPr>
      </p:pic>
      <p:pic>
        <p:nvPicPr>
          <p:cNvPr id="131" name="Picture 130">
            <a:extLst>
              <a:ext uri="{FF2B5EF4-FFF2-40B4-BE49-F238E27FC236}">
                <a16:creationId xmlns:a16="http://schemas.microsoft.com/office/drawing/2014/main" id="{D55440D4-8D4B-F829-ACF2-51FD63BBB8A3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 rot="3363522">
            <a:off x="9386386" y="7790143"/>
            <a:ext cx="2380952" cy="295238"/>
          </a:xfrm>
          <a:prstGeom prst="rect">
            <a:avLst/>
          </a:prstGeom>
        </p:spPr>
      </p:pic>
      <p:pic>
        <p:nvPicPr>
          <p:cNvPr id="133" name="Picture 132">
            <a:extLst>
              <a:ext uri="{FF2B5EF4-FFF2-40B4-BE49-F238E27FC236}">
                <a16:creationId xmlns:a16="http://schemas.microsoft.com/office/drawing/2014/main" id="{CA847156-A51A-7C6B-6D5B-0C148BF2A9AB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 rot="3476283">
            <a:off x="8582098" y="7899013"/>
            <a:ext cx="2571429" cy="457143"/>
          </a:xfrm>
          <a:prstGeom prst="rect">
            <a:avLst/>
          </a:prstGeom>
        </p:spPr>
      </p:pic>
      <p:sp>
        <p:nvSpPr>
          <p:cNvPr id="134" name="Star: 5 Points 133">
            <a:extLst>
              <a:ext uri="{FF2B5EF4-FFF2-40B4-BE49-F238E27FC236}">
                <a16:creationId xmlns:a16="http://schemas.microsoft.com/office/drawing/2014/main" id="{6CC98FD2-BA45-B280-E925-BA7478838487}"/>
              </a:ext>
            </a:extLst>
          </p:cNvPr>
          <p:cNvSpPr/>
          <p:nvPr/>
        </p:nvSpPr>
        <p:spPr>
          <a:xfrm>
            <a:off x="8779713" y="1161780"/>
            <a:ext cx="950501" cy="790703"/>
          </a:xfrm>
          <a:prstGeom prst="star5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Star: 5 Points 134">
            <a:extLst>
              <a:ext uri="{FF2B5EF4-FFF2-40B4-BE49-F238E27FC236}">
                <a16:creationId xmlns:a16="http://schemas.microsoft.com/office/drawing/2014/main" id="{9A8DABD7-CB75-8A71-DBCF-0A236D0CDD51}"/>
              </a:ext>
            </a:extLst>
          </p:cNvPr>
          <p:cNvSpPr/>
          <p:nvPr/>
        </p:nvSpPr>
        <p:spPr>
          <a:xfrm>
            <a:off x="3556766" y="8635356"/>
            <a:ext cx="950501" cy="790703"/>
          </a:xfrm>
          <a:prstGeom prst="star5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Star: 5 Points 135">
            <a:extLst>
              <a:ext uri="{FF2B5EF4-FFF2-40B4-BE49-F238E27FC236}">
                <a16:creationId xmlns:a16="http://schemas.microsoft.com/office/drawing/2014/main" id="{84B28537-15E3-C618-38CD-656B2B74EB58}"/>
              </a:ext>
            </a:extLst>
          </p:cNvPr>
          <p:cNvSpPr/>
          <p:nvPr/>
        </p:nvSpPr>
        <p:spPr>
          <a:xfrm>
            <a:off x="13915363" y="8578432"/>
            <a:ext cx="950501" cy="790703"/>
          </a:xfrm>
          <a:prstGeom prst="star5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0" name="Picture 139">
            <a:extLst>
              <a:ext uri="{FF2B5EF4-FFF2-40B4-BE49-F238E27FC236}">
                <a16:creationId xmlns:a16="http://schemas.microsoft.com/office/drawing/2014/main" id="{AAD7B592-FEC5-B591-946C-0BCD257B5503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8283970" y="8669240"/>
            <a:ext cx="1622030" cy="8895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ACFF9DE-799B-B0DF-D08F-F6F90ACBBC37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 rot="18493012">
            <a:off x="10445342" y="4864630"/>
            <a:ext cx="413909" cy="61418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A20F974-3FA9-FEF3-8F6A-D98F4118F081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 rot="18317801">
            <a:off x="12543229" y="7921814"/>
            <a:ext cx="460069" cy="55837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ADE5B2F-9476-6052-D50B-C5AEDEDA2A3F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 rot="3360776">
            <a:off x="4406023" y="7833691"/>
            <a:ext cx="2356350" cy="955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3283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15707359" y="8174736"/>
            <a:ext cx="2560321" cy="2112264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0" y="9499629"/>
            <a:ext cx="2580809" cy="742902"/>
            <a:chOff x="0" y="0"/>
            <a:chExt cx="6171786" cy="1776588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6171786" cy="1776588"/>
            </a:xfrm>
            <a:custGeom>
              <a:avLst/>
              <a:gdLst/>
              <a:ahLst/>
              <a:cxnLst/>
              <a:rect l="l" t="t" r="r" b="b"/>
              <a:pathLst>
                <a:path w="6171786" h="1776588">
                  <a:moveTo>
                    <a:pt x="6047325" y="1776588"/>
                  </a:moveTo>
                  <a:lnTo>
                    <a:pt x="124460" y="1776588"/>
                  </a:lnTo>
                  <a:cubicBezTo>
                    <a:pt x="55880" y="1776588"/>
                    <a:pt x="0" y="1720708"/>
                    <a:pt x="0" y="16521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6047326" y="0"/>
                  </a:lnTo>
                  <a:cubicBezTo>
                    <a:pt x="6115906" y="0"/>
                    <a:pt x="6171786" y="55880"/>
                    <a:pt x="6171786" y="124460"/>
                  </a:cubicBezTo>
                  <a:lnTo>
                    <a:pt x="6171786" y="1652128"/>
                  </a:lnTo>
                  <a:cubicBezTo>
                    <a:pt x="6171786" y="1720708"/>
                    <a:pt x="6115906" y="1776588"/>
                    <a:pt x="6047326" y="1776588"/>
                  </a:cubicBezTo>
                  <a:close/>
                </a:path>
              </a:pathLst>
            </a:custGeom>
            <a:solidFill>
              <a:srgbClr val="497FB4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" name="Action Button: Help 13">
            <a:hlinkClick r:id="" action="ppaction://noaction" highlightClick="1"/>
          </p:cNvPr>
          <p:cNvSpPr/>
          <p:nvPr/>
        </p:nvSpPr>
        <p:spPr>
          <a:xfrm>
            <a:off x="17431342" y="44469"/>
            <a:ext cx="856658" cy="780693"/>
          </a:xfrm>
          <a:prstGeom prst="actionButtonHelp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8" name="Picture 10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0" y="44469"/>
            <a:ext cx="1439486" cy="66739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0600" y="3086100"/>
            <a:ext cx="16514536" cy="4191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7"/>
          <p:cNvGrpSpPr/>
          <p:nvPr/>
        </p:nvGrpSpPr>
        <p:grpSpPr>
          <a:xfrm>
            <a:off x="16002000" y="431718"/>
            <a:ext cx="1755110" cy="441788"/>
            <a:chOff x="0" y="0"/>
            <a:chExt cx="2332414" cy="751129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2332414" cy="751129"/>
            </a:xfrm>
            <a:custGeom>
              <a:avLst/>
              <a:gdLst/>
              <a:ahLst/>
              <a:cxnLst/>
              <a:rect l="l" t="t" r="r" b="b"/>
              <a:pathLst>
                <a:path w="2332414" h="751129">
                  <a:moveTo>
                    <a:pt x="2207954" y="751129"/>
                  </a:moveTo>
                  <a:lnTo>
                    <a:pt x="124460" y="751129"/>
                  </a:lnTo>
                  <a:cubicBezTo>
                    <a:pt x="55880" y="751129"/>
                    <a:pt x="0" y="695249"/>
                    <a:pt x="0" y="626669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207954" y="0"/>
                  </a:lnTo>
                  <a:cubicBezTo>
                    <a:pt x="2276534" y="0"/>
                    <a:pt x="2332414" y="55880"/>
                    <a:pt x="2332414" y="124460"/>
                  </a:cubicBezTo>
                  <a:lnTo>
                    <a:pt x="2332414" y="626669"/>
                  </a:lnTo>
                  <a:cubicBezTo>
                    <a:pt x="2332414" y="695249"/>
                    <a:pt x="2276534" y="751129"/>
                    <a:pt x="2207954" y="751129"/>
                  </a:cubicBezTo>
                  <a:close/>
                </a:path>
              </a:pathLst>
            </a:custGeom>
            <a:solidFill>
              <a:srgbClr val="497FB4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19300"/>
            <a:ext cx="1032846" cy="96391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752600" y="2095500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 1:</a:t>
            </a:r>
            <a:endParaRPr lang="en-US" sz="4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3">
            <a:extLst>
              <a:ext uri="{FF2B5EF4-FFF2-40B4-BE49-F238E27FC236}">
                <a16:creationId xmlns:a16="http://schemas.microsoft.com/office/drawing/2014/main" id="{96E85870-286D-4CCC-AA6B-47C2AF4CDE6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455752">
            <a:off x="16779385" y="8614154"/>
            <a:ext cx="894690" cy="13157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396914" y="2288152"/>
                <a:ext cx="13354938" cy="2428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m theo hướng dẫn của anh Pi trong tình huống mở đầu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ể nhân hai phân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4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40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GB" sz="4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sz="400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nl-NL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4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sz="400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GB" sz="40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nl-NL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6914" y="2288152"/>
                <a:ext cx="13354938" cy="2428998"/>
              </a:xfrm>
              <a:prstGeom prst="rect">
                <a:avLst/>
              </a:prstGeom>
              <a:blipFill>
                <a:blip r:embed="rId4"/>
                <a:stretch>
                  <a:fillRect l="-1597" r="-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133600" y="5827279"/>
                <a:ext cx="14020800" cy="16731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GB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sz="400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GB" sz="400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GB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sz="400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GB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GB" sz="4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GB" sz="4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4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4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4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d>
                            <m:dPr>
                              <m:endChr m:val=""/>
                              <m:ctrlPr>
                                <a:rPr lang="en-GB" sz="4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4000"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  <m:r>
                                <a:rPr lang="en-GB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a:rPr lang="en-GB" sz="4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GB" sz="4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4000"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GB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4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r>
                            <a:rPr lang="en-GB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sz="400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GB" sz="4000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827279"/>
                <a:ext cx="14020800" cy="16731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Oval Callout 31"/>
          <p:cNvSpPr/>
          <p:nvPr/>
        </p:nvSpPr>
        <p:spPr>
          <a:xfrm>
            <a:off x="1447800" y="4610100"/>
            <a:ext cx="1752600" cy="965974"/>
          </a:xfrm>
          <a:prstGeom prst="wedgeEllipseCallou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chemeClr val="tx1"/>
                </a:solidFill>
              </a:rPr>
              <a:t>Giải</a:t>
            </a:r>
            <a:endParaRPr lang="en-US" sz="4000" b="1" dirty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85800" y="723900"/>
            <a:ext cx="10058400" cy="86230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1. NHÂN HAI PHÂN THỨC ĐẠI SỐ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/>
      <p:bldP spid="13" grpId="0"/>
      <p:bldP spid="3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7786" b="7786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337407" flipV="1">
            <a:off x="14202156" y="-609964"/>
            <a:ext cx="4479119" cy="184203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124700" y="853470"/>
            <a:ext cx="40386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 TẮC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340345" y="2095500"/>
            <a:ext cx="15576055" cy="4038600"/>
            <a:chOff x="883145" y="2324100"/>
            <a:chExt cx="15576055" cy="4038600"/>
          </a:xfrm>
        </p:grpSpPr>
        <p:grpSp>
          <p:nvGrpSpPr>
            <p:cNvPr id="5" name="Group 5"/>
            <p:cNvGrpSpPr/>
            <p:nvPr/>
          </p:nvGrpSpPr>
          <p:grpSpPr>
            <a:xfrm>
              <a:off x="883145" y="2324100"/>
              <a:ext cx="15576055" cy="4038600"/>
              <a:chOff x="0" y="0"/>
              <a:chExt cx="1918193" cy="2090532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1918193" cy="2090532"/>
              </a:xfrm>
              <a:custGeom>
                <a:avLst/>
                <a:gdLst/>
                <a:ahLst/>
                <a:cxnLst/>
                <a:rect l="l" t="t" r="r" b="b"/>
                <a:pathLst>
                  <a:path w="1918193" h="2090532">
                    <a:moveTo>
                      <a:pt x="1793733" y="2090532"/>
                    </a:moveTo>
                    <a:lnTo>
                      <a:pt x="124460" y="2090532"/>
                    </a:lnTo>
                    <a:cubicBezTo>
                      <a:pt x="55880" y="2090532"/>
                      <a:pt x="0" y="2034652"/>
                      <a:pt x="0" y="1966072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793733" y="0"/>
                    </a:lnTo>
                    <a:cubicBezTo>
                      <a:pt x="1862313" y="0"/>
                      <a:pt x="1918193" y="55880"/>
                      <a:pt x="1918193" y="124460"/>
                    </a:cubicBezTo>
                    <a:lnTo>
                      <a:pt x="1918193" y="1966072"/>
                    </a:lnTo>
                    <a:cubicBezTo>
                      <a:pt x="1918193" y="2034652"/>
                      <a:pt x="1862313" y="2090532"/>
                      <a:pt x="1793733" y="2090532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1600200" y="3238500"/>
                  <a:ext cx="14097000" cy="247593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GB" sz="4000" dirty="0"/>
                    <a:t>Muốn </a:t>
                  </a:r>
                  <a:r>
                    <a:rPr lang="en-GB" sz="4000" dirty="0" err="1"/>
                    <a:t>nhân</a:t>
                  </a:r>
                  <a:r>
                    <a:rPr lang="en-GB" sz="4000" dirty="0"/>
                    <a:t> </a:t>
                  </a:r>
                  <a:r>
                    <a:rPr lang="en-GB" sz="4000" dirty="0" err="1"/>
                    <a:t>hai</a:t>
                  </a:r>
                  <a:r>
                    <a:rPr lang="en-GB" sz="4000" dirty="0"/>
                    <a:t> </a:t>
                  </a:r>
                  <a:r>
                    <a:rPr lang="en-GB" sz="4000" dirty="0" err="1"/>
                    <a:t>phân</a:t>
                  </a:r>
                  <a:r>
                    <a:rPr lang="en-GB" sz="4000" dirty="0"/>
                    <a:t> </a:t>
                  </a:r>
                  <a:r>
                    <a:rPr lang="en-GB" sz="4000" dirty="0" err="1"/>
                    <a:t>thức</a:t>
                  </a:r>
                  <a:r>
                    <a:rPr lang="en-GB" sz="4000" dirty="0"/>
                    <a:t>, ta </a:t>
                  </a:r>
                  <a:r>
                    <a:rPr lang="en-GB" sz="4000" dirty="0" err="1"/>
                    <a:t>nhân</a:t>
                  </a:r>
                  <a:r>
                    <a:rPr lang="en-GB" sz="4000" dirty="0"/>
                    <a:t> </a:t>
                  </a:r>
                  <a:r>
                    <a:rPr lang="en-GB" sz="4000" dirty="0" err="1"/>
                    <a:t>các</a:t>
                  </a:r>
                  <a:r>
                    <a:rPr lang="en-GB" sz="4000" dirty="0"/>
                    <a:t> </a:t>
                  </a:r>
                  <a:r>
                    <a:rPr lang="en-GB" sz="4000" dirty="0" err="1"/>
                    <a:t>tử</a:t>
                  </a:r>
                  <a:r>
                    <a:rPr lang="en-GB" sz="4000" dirty="0"/>
                    <a:t> </a:t>
                  </a:r>
                  <a:r>
                    <a:rPr lang="en-GB" sz="4000" dirty="0" err="1"/>
                    <a:t>thức</a:t>
                  </a:r>
                  <a:r>
                    <a:rPr lang="en-GB" sz="4000" dirty="0"/>
                    <a:t> </a:t>
                  </a:r>
                  <a:r>
                    <a:rPr lang="en-GB" sz="4000" dirty="0" err="1"/>
                    <a:t>với</a:t>
                  </a:r>
                  <a:r>
                    <a:rPr lang="en-GB" sz="4000" dirty="0"/>
                    <a:t> </a:t>
                  </a:r>
                  <a:r>
                    <a:rPr lang="en-GB" sz="4000" dirty="0" err="1"/>
                    <a:t>nhau</a:t>
                  </a:r>
                  <a:r>
                    <a:rPr lang="en-GB" sz="4000" dirty="0"/>
                    <a:t>, </a:t>
                  </a:r>
                  <a:r>
                    <a:rPr lang="en-GB" sz="4000" dirty="0" err="1"/>
                    <a:t>các</a:t>
                  </a:r>
                  <a:r>
                    <a:rPr lang="en-GB" sz="4000" dirty="0"/>
                    <a:t> </a:t>
                  </a:r>
                  <a:r>
                    <a:rPr lang="en-GB" sz="4000" dirty="0" err="1"/>
                    <a:t>mẫu</a:t>
                  </a:r>
                  <a:r>
                    <a:rPr lang="en-GB" sz="4000" dirty="0"/>
                    <a:t> </a:t>
                  </a:r>
                  <a:r>
                    <a:rPr lang="en-GB" sz="4000" dirty="0" err="1"/>
                    <a:t>thức</a:t>
                  </a:r>
                  <a:r>
                    <a:rPr lang="en-GB" sz="4000" dirty="0"/>
                    <a:t> </a:t>
                  </a:r>
                  <a:r>
                    <a:rPr lang="en-GB" sz="4000" dirty="0" err="1"/>
                    <a:t>với</a:t>
                  </a:r>
                  <a:r>
                    <a:rPr lang="en-GB" sz="4000" dirty="0"/>
                    <a:t> </a:t>
                  </a:r>
                  <a:r>
                    <a:rPr lang="en-GB" sz="4000" dirty="0" err="1"/>
                    <a:t>nhau</a:t>
                  </a:r>
                  <a:endParaRPr lang="en-GB" sz="40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GB" sz="4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4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num>
                          <m:den>
                            <m:r>
                              <a:rPr lang="en-GB" sz="4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den>
                        </m:f>
                        <m:r>
                          <a:rPr lang="en-GB" sz="4000">
                            <a:latin typeface="Cambria Math" panose="02040503050406030204" pitchFamily="18" charset="0"/>
                          </a:rPr>
                          <m:t>⋅</m:t>
                        </m:r>
                        <m:f>
                          <m:fPr>
                            <m:ctrlPr>
                              <a:rPr lang="en-GB" sz="4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40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num>
                          <m:den>
                            <m:r>
                              <a:rPr lang="en-GB" sz="40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den>
                        </m:f>
                        <m:r>
                          <a:rPr lang="en-GB" sz="400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GB" sz="4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4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GB" sz="400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GB" sz="40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num>
                          <m:den>
                            <m:r>
                              <a:rPr lang="en-GB" sz="4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GB" sz="400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GB" sz="40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den>
                        </m:f>
                      </m:oMath>
                    </m:oMathPara>
                  </a14:m>
                  <a:endPara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0200" y="3238500"/>
                  <a:ext cx="14097000" cy="2475934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557" t="-44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1800" y="6754020"/>
            <a:ext cx="4876800" cy="326628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-478581" y="8572500"/>
            <a:ext cx="1643529" cy="7620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7112166" y="6591300"/>
            <a:ext cx="1643529" cy="762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8"/>
          <p:cNvPicPr>
            <a:picLocks noChangeAspect="1"/>
          </p:cNvPicPr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22194" b="33815"/>
          <a:stretch>
            <a:fillRect/>
          </a:stretch>
        </p:blipFill>
        <p:spPr>
          <a:xfrm rot="10130791">
            <a:off x="16202207" y="313779"/>
            <a:ext cx="1755648" cy="665703"/>
          </a:xfrm>
          <a:prstGeom prst="rect">
            <a:avLst/>
          </a:prstGeom>
        </p:spPr>
      </p:pic>
      <p:pic>
        <p:nvPicPr>
          <p:cNvPr id="19" name="Picture 10"/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070344">
            <a:off x="18304" y="9046284"/>
            <a:ext cx="1639790" cy="760266"/>
          </a:xfrm>
          <a:prstGeom prst="rect">
            <a:avLst/>
          </a:prstGeom>
        </p:spPr>
      </p:pic>
      <p:pic>
        <p:nvPicPr>
          <p:cNvPr id="28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 flipV="1">
            <a:off x="16817654" y="9105900"/>
            <a:ext cx="1221489" cy="952762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8839200" y="0"/>
            <a:ext cx="0" cy="102870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1981200" y="173648"/>
            <a:ext cx="12711653" cy="2144048"/>
            <a:chOff x="7162800" y="539360"/>
            <a:chExt cx="4876799" cy="1858584"/>
          </a:xfrm>
        </p:grpSpPr>
        <p:grpSp>
          <p:nvGrpSpPr>
            <p:cNvPr id="25" name="Group 6"/>
            <p:cNvGrpSpPr/>
            <p:nvPr/>
          </p:nvGrpSpPr>
          <p:grpSpPr>
            <a:xfrm>
              <a:off x="7162800" y="539360"/>
              <a:ext cx="4648200" cy="1136203"/>
              <a:chOff x="0" y="0"/>
              <a:chExt cx="8385740" cy="2387260"/>
            </a:xfrm>
          </p:grpSpPr>
          <p:sp>
            <p:nvSpPr>
              <p:cNvPr id="27" name="Freeform 7"/>
              <p:cNvSpPr/>
              <p:nvPr/>
            </p:nvSpPr>
            <p:spPr>
              <a:xfrm>
                <a:off x="0" y="0"/>
                <a:ext cx="8385740" cy="2387260"/>
              </a:xfrm>
              <a:custGeom>
                <a:avLst/>
                <a:gdLst/>
                <a:ahLst/>
                <a:cxnLst/>
                <a:rect l="l" t="t" r="r" b="b"/>
                <a:pathLst>
                  <a:path w="8385740" h="2387260">
                    <a:moveTo>
                      <a:pt x="8261280" y="2387260"/>
                    </a:moveTo>
                    <a:lnTo>
                      <a:pt x="124460" y="2387260"/>
                    </a:lnTo>
                    <a:cubicBezTo>
                      <a:pt x="55880" y="2387260"/>
                      <a:pt x="0" y="2331379"/>
                      <a:pt x="0" y="2262799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8261280" y="0"/>
                    </a:lnTo>
                    <a:cubicBezTo>
                      <a:pt x="8329860" y="0"/>
                      <a:pt x="8385740" y="55880"/>
                      <a:pt x="8385740" y="124460"/>
                    </a:cubicBezTo>
                    <a:lnTo>
                      <a:pt x="8385740" y="2262800"/>
                    </a:lnTo>
                    <a:cubicBezTo>
                      <a:pt x="8385740" y="2331380"/>
                      <a:pt x="8329860" y="2387260"/>
                      <a:pt x="8261280" y="2387260"/>
                    </a:cubicBezTo>
                    <a:close/>
                  </a:path>
                </a:pathLst>
              </a:cu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" name="Rectangle 25"/>
            <p:cNvSpPr/>
            <p:nvPr/>
          </p:nvSpPr>
          <p:spPr>
            <a:xfrm>
              <a:off x="7391400" y="539360"/>
              <a:ext cx="4648199" cy="1858584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Aft>
                  <a:spcPts val="800"/>
                </a:spcAft>
              </a:pPr>
              <a:r>
                <a:rPr lang="nl-NL" sz="4500" b="1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1: Làm tính nhân </a:t>
              </a:r>
              <a:endParaRPr lang="en-US" sz="45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  <a:p>
              <a:pPr lvl="0" algn="ctr">
                <a:lnSpc>
                  <a:spcPct val="150000"/>
                </a:lnSpc>
                <a:spcAft>
                  <a:spcPts val="800"/>
                </a:spcAft>
              </a:pPr>
              <a:endParaRPr lang="en-US" sz="45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8B447222-C52A-7181-5F70-CF38D599FEA5}"/>
              </a:ext>
            </a:extLst>
          </p:cNvPr>
          <p:cNvSpPr/>
          <p:nvPr/>
        </p:nvSpPr>
        <p:spPr>
          <a:xfrm>
            <a:off x="838199" y="1866900"/>
            <a:ext cx="8530772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Oval Callout 28">
            <a:extLst>
              <a:ext uri="{FF2B5EF4-FFF2-40B4-BE49-F238E27FC236}">
                <a16:creationId xmlns:a16="http://schemas.microsoft.com/office/drawing/2014/main" id="{D6E95999-16AB-E9ED-21D2-C60AF4D8EE93}"/>
              </a:ext>
            </a:extLst>
          </p:cNvPr>
          <p:cNvSpPr/>
          <p:nvPr/>
        </p:nvSpPr>
        <p:spPr>
          <a:xfrm>
            <a:off x="12420600" y="3086100"/>
            <a:ext cx="1752600" cy="965974"/>
          </a:xfrm>
          <a:prstGeom prst="wedgeEllipseCallou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chemeClr val="tx1"/>
                </a:solidFill>
              </a:rPr>
              <a:t>Giải</a:t>
            </a:r>
            <a:endParaRPr lang="en-US" sz="4000" b="1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8CDFA96-1053-0A4C-4166-94836E8C9C00}"/>
                  </a:ext>
                </a:extLst>
              </p:cNvPr>
              <p:cNvSpPr txBox="1"/>
              <p:nvPr/>
            </p:nvSpPr>
            <p:spPr>
              <a:xfrm>
                <a:off x="2362200" y="1714500"/>
                <a:ext cx="3810000" cy="12704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5000" dirty="0"/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5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50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GB" sz="5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sz="50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sz="5000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GB" sz="5000" dirty="0"/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5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5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5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sz="5000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GB" sz="50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GB" sz="500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GB" sz="5000" i="1">
                            <a:latin typeface="Cambria Math" panose="02040503050406030204" pitchFamily="18" charset="0"/>
                          </a:rPr>
                          <m:t>𝑥𝑦</m:t>
                        </m:r>
                      </m:den>
                    </m:f>
                  </m:oMath>
                </a14:m>
                <a:endParaRPr lang="en-GB" sz="5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8CDFA96-1053-0A4C-4166-94836E8C9C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1714500"/>
                <a:ext cx="3810000" cy="1270476"/>
              </a:xfrm>
              <a:prstGeom prst="rect">
                <a:avLst/>
              </a:prstGeom>
              <a:blipFill>
                <a:blip r:embed="rId8"/>
                <a:stretch>
                  <a:fillRect l="-7680" b="-6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EC5665E-049D-4673-E872-EF9028C4574A}"/>
                  </a:ext>
                </a:extLst>
              </p:cNvPr>
              <p:cNvSpPr txBox="1"/>
              <p:nvPr/>
            </p:nvSpPr>
            <p:spPr>
              <a:xfrm>
                <a:off x="10668000" y="1714500"/>
                <a:ext cx="4267200" cy="11844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5000" dirty="0"/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5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500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GB" sz="50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GB" sz="5000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GB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5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GB" sz="5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5000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en-GB" sz="5000" b="0" i="1" smtClean="0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GB" sz="5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500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GB" sz="5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sz="500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GB" sz="500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GB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5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GB" sz="5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5000" dirty="0"/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EC5665E-049D-4673-E872-EF9028C457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0" y="1714500"/>
                <a:ext cx="4267200" cy="1184491"/>
              </a:xfrm>
              <a:prstGeom prst="rect">
                <a:avLst/>
              </a:prstGeom>
              <a:blipFill>
                <a:blip r:embed="rId9"/>
                <a:stretch>
                  <a:fillRect l="-6857" b="-143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Callout 34">
            <a:extLst>
              <a:ext uri="{FF2B5EF4-FFF2-40B4-BE49-F238E27FC236}">
                <a16:creationId xmlns:a16="http://schemas.microsoft.com/office/drawing/2014/main" id="{66FF5BA2-DDFA-D8D5-ACA3-AAE30B2BD13C}"/>
              </a:ext>
            </a:extLst>
          </p:cNvPr>
          <p:cNvSpPr/>
          <p:nvPr/>
        </p:nvSpPr>
        <p:spPr>
          <a:xfrm>
            <a:off x="3200400" y="3086100"/>
            <a:ext cx="1752600" cy="965974"/>
          </a:xfrm>
          <a:prstGeom prst="wedgeEllipseCallou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chemeClr val="tx1"/>
                </a:solidFill>
              </a:rPr>
              <a:t>Giải</a:t>
            </a:r>
            <a:endParaRPr lang="en-US" sz="4000" b="1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CD4131-7679-42F8-9272-9D3876A0C3E6}"/>
                  </a:ext>
                </a:extLst>
              </p:cNvPr>
              <p:cNvSpPr txBox="1"/>
              <p:nvPr/>
            </p:nvSpPr>
            <p:spPr>
              <a:xfrm>
                <a:off x="2667000" y="4610100"/>
                <a:ext cx="6477000" cy="1317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5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50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GB" sz="5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sz="50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sz="5000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GB" sz="5000" dirty="0"/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5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5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5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sz="5000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GB" sz="50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GB" sz="500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GB" sz="5000" i="1">
                            <a:latin typeface="Cambria Math" panose="02040503050406030204" pitchFamily="18" charset="0"/>
                          </a:rPr>
                          <m:t>𝑥𝑦</m:t>
                        </m:r>
                      </m:den>
                    </m:f>
                  </m:oMath>
                </a14:m>
                <a:r>
                  <a:rPr lang="en-GB" sz="5000" dirty="0"/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5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.(2</m:t>
                        </m:r>
                        <m:r>
                          <a:rPr lang="en-GB" sz="5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sz="5000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GB" sz="5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5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d>
                          <m:dPr>
                            <m:ctrlPr>
                              <a:rPr lang="en-US" sz="5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5000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sz="5000" b="0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5000" b="0" i="0" smtClean="0">
                                <a:latin typeface="Cambria Math" panose="02040503050406030204" pitchFamily="18" charset="0"/>
                              </a:rPr>
                              <m:t>y</m:t>
                            </m:r>
                          </m:e>
                        </m:d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GB" sz="500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GB" sz="5000" i="1">
                            <a:latin typeface="Cambria Math" panose="02040503050406030204" pitchFamily="18" charset="0"/>
                          </a:rPr>
                          <m:t>𝑥𝑦</m:t>
                        </m:r>
                      </m:den>
                    </m:f>
                  </m:oMath>
                </a14:m>
                <a:r>
                  <a:rPr lang="en-GB" sz="5000" dirty="0"/>
                  <a:t>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CD4131-7679-42F8-9272-9D3876A0C3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4610100"/>
                <a:ext cx="6477000" cy="1317990"/>
              </a:xfrm>
              <a:prstGeom prst="rect">
                <a:avLst/>
              </a:prstGeom>
              <a:blipFill>
                <a:blip r:embed="rId10"/>
                <a:stretch>
                  <a:fillRect b="-6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E2B1017-9036-62F7-66B5-0A1F730D01C1}"/>
                  </a:ext>
                </a:extLst>
              </p:cNvPr>
              <p:cNvSpPr/>
              <p:nvPr/>
            </p:nvSpPr>
            <p:spPr>
              <a:xfrm>
                <a:off x="1981200" y="6134100"/>
                <a:ext cx="3298595" cy="13961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GB" sz="4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4000" i="0"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GB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4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num>
                        <m:den>
                          <m:d>
                            <m:dPr>
                              <m:endChr m:val=""/>
                              <m:ctrlPr>
                                <a:rPr lang="en-GB" sz="4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4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GB" sz="4000" i="0">
                                  <a:latin typeface="Cambria Math" panose="02040503050406030204" pitchFamily="18" charset="0"/>
                                </a:rPr>
                                <m:t>)3</m:t>
                              </m:r>
                              <m:r>
                                <a:rPr lang="en-GB" sz="4000" i="1"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E2B1017-9036-62F7-66B5-0A1F730D01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6134100"/>
                <a:ext cx="3298595" cy="139615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95B0D1A7-9797-39D4-C101-2A87E00FBAB1}"/>
                  </a:ext>
                </a:extLst>
              </p:cNvPr>
              <p:cNvSpPr/>
              <p:nvPr/>
            </p:nvSpPr>
            <p:spPr>
              <a:xfrm>
                <a:off x="1981200" y="7581900"/>
                <a:ext cx="1405128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GB" sz="4000" i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GB" sz="40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95B0D1A7-9797-39D4-C101-2A87E00FBA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7581900"/>
                <a:ext cx="1405128" cy="135402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7FB5D5-7913-EFFC-2B86-1DF94700AD29}"/>
                  </a:ext>
                </a:extLst>
              </p:cNvPr>
              <p:cNvSpPr txBox="1"/>
              <p:nvPr/>
            </p:nvSpPr>
            <p:spPr>
              <a:xfrm>
                <a:off x="9796272" y="4439843"/>
                <a:ext cx="4267200" cy="11844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5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5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500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GB" sz="50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GB" sz="5000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GB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5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GB" sz="5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5000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en-GB" sz="5000" b="0" i="1" smtClean="0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GB" sz="5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500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GB" sz="5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sz="500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GB" sz="500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GB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5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GB" sz="5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5000" dirty="0"/>
                  <a:t>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7FB5D5-7913-EFFC-2B86-1DF94700AD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6272" y="4439843"/>
                <a:ext cx="4267200" cy="118449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1FD0DA3A-0EFA-164A-4A2E-93B370B9E7DF}"/>
                  </a:ext>
                </a:extLst>
              </p:cNvPr>
              <p:cNvSpPr/>
              <p:nvPr/>
            </p:nvSpPr>
            <p:spPr>
              <a:xfrm>
                <a:off x="9491472" y="5963843"/>
                <a:ext cx="3807902" cy="14246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80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3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GB" sz="3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3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GB" sz="3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8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GB" sz="3800" i="0">
                                  <a:latin typeface="Cambria Math" panose="02040503050406030204" pitchFamily="18" charset="0"/>
                                </a:rPr>
                                <m:t>(−2</m:t>
                              </m:r>
                              <m:r>
                                <a:rPr lang="en-GB" sz="3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3800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d>
                            <m:dPr>
                              <m:endChr m:val=""/>
                              <m:ctrlPr>
                                <a:rPr lang="en-GB" sz="3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38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GB" sz="3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3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3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sz="3800" i="0"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  <m:r>
                                <a:rPr lang="en-US" sz="3800" b="0" i="0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GB" sz="3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GB" sz="3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3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3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GB" sz="3800" dirty="0"/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1FD0DA3A-0EFA-164A-4A2E-93B370B9E7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1472" y="5963843"/>
                <a:ext cx="3807902" cy="142462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1FD0DA3A-0EFA-164A-4A2E-93B370B9E7DF}"/>
                  </a:ext>
                </a:extLst>
              </p:cNvPr>
              <p:cNvSpPr/>
              <p:nvPr/>
            </p:nvSpPr>
            <p:spPr>
              <a:xfrm>
                <a:off x="12996672" y="5993160"/>
                <a:ext cx="5109860" cy="14246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80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3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GB" sz="3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800" b="0" i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3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GB" sz="3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3800" i="0">
                                  <a:latin typeface="Cambria Math" panose="02040503050406030204" pitchFamily="18" charset="0"/>
                                </a:rPr>
                                <m:t>(2</m:t>
                              </m:r>
                              <m:r>
                                <a:rPr lang="en-GB" sz="3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800" b="0" i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3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num>
                        <m:den>
                          <m:d>
                            <m:dPr>
                              <m:endChr m:val=""/>
                              <m:ctrlPr>
                                <a:rPr lang="en-GB" sz="3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3800" b="0" i="0" smtClean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GB" sz="3800" i="0"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  <m:r>
                                <a:rPr lang="en-US" sz="3800" b="0" i="0" smtClean="0">
                                  <a:latin typeface="Cambria Math" panose="02040503050406030204" pitchFamily="18" charset="0"/>
                                </a:rPr>
                                <m:t>(2</m:t>
                              </m:r>
                              <m:r>
                                <m:rPr>
                                  <m:sty m:val="p"/>
                                </m:rPr>
                                <a:rPr lang="en-US" sz="3800" b="0" i="0" smtClean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US" sz="3800" b="0" i="0" smtClean="0">
                                  <a:latin typeface="Cambria Math" panose="02040503050406030204" pitchFamily="18" charset="0"/>
                                </a:rPr>
                                <m:t>+1)2</m:t>
                              </m:r>
                              <m:sSup>
                                <m:sSupPr>
                                  <m:ctrlPr>
                                    <a:rPr lang="en-GB" sz="3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3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sz="3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GB" sz="3800" dirty="0"/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1FD0DA3A-0EFA-164A-4A2E-93B370B9E7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96672" y="5993160"/>
                <a:ext cx="5109860" cy="142462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74C9F9B-8DF8-C92A-5431-0570FC95A331}"/>
                  </a:ext>
                </a:extLst>
              </p:cNvPr>
              <p:cNvSpPr/>
              <p:nvPr/>
            </p:nvSpPr>
            <p:spPr>
              <a:xfrm>
                <a:off x="9491472" y="7487843"/>
                <a:ext cx="3290131" cy="1358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4000" i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en-GB" sz="4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4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4000" i="0">
                                  <a:latin typeface="Cambria Math" panose="02040503050406030204" pitchFamily="18" charset="0"/>
                                </a:rPr>
                                <m:t>(2</m:t>
                              </m:r>
                              <m:r>
                                <a:rPr lang="en-GB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b="0" i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4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74C9F9B-8DF8-C92A-5431-0570FC95A3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1472" y="7487843"/>
                <a:ext cx="3290131" cy="135800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8088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/>
      <p:bldP spid="15" grpId="0"/>
      <p:bldP spid="16" grpId="0"/>
      <p:bldP spid="22" grpId="0"/>
      <p:bldP spid="29" grpId="0"/>
      <p:bldP spid="30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7786" b="7786"/>
          <a:stretch>
            <a:fillRect/>
          </a:stretch>
        </p:blipFill>
        <p:spPr>
          <a:xfrm>
            <a:off x="38100" y="282687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337407" flipV="1">
            <a:off x="15040356" y="296391"/>
            <a:ext cx="4479119" cy="1842037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609600" y="3314700"/>
            <a:ext cx="16543454" cy="5029200"/>
            <a:chOff x="0" y="0"/>
            <a:chExt cx="1918193" cy="2090532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1918193" cy="2090532"/>
            </a:xfrm>
            <a:custGeom>
              <a:avLst/>
              <a:gdLst/>
              <a:ahLst/>
              <a:cxnLst/>
              <a:rect l="l" t="t" r="r" b="b"/>
              <a:pathLst>
                <a:path w="1918193" h="2090532">
                  <a:moveTo>
                    <a:pt x="1793733" y="2090532"/>
                  </a:moveTo>
                  <a:lnTo>
                    <a:pt x="124460" y="2090532"/>
                  </a:lnTo>
                  <a:cubicBezTo>
                    <a:pt x="55880" y="2090532"/>
                    <a:pt x="0" y="2034652"/>
                    <a:pt x="0" y="1966072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1793733" y="0"/>
                  </a:lnTo>
                  <a:cubicBezTo>
                    <a:pt x="1862313" y="0"/>
                    <a:pt x="1918193" y="55880"/>
                    <a:pt x="1918193" y="124460"/>
                  </a:cubicBezTo>
                  <a:lnTo>
                    <a:pt x="1918193" y="1966072"/>
                  </a:lnTo>
                  <a:cubicBezTo>
                    <a:pt x="1918193" y="2034652"/>
                    <a:pt x="1862313" y="2090532"/>
                    <a:pt x="1793733" y="2090532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620000" y="1760418"/>
            <a:ext cx="29337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5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</a:t>
            </a:r>
          </a:p>
        </p:txBody>
      </p:sp>
      <p:pic>
        <p:nvPicPr>
          <p:cNvPr id="13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 flipV="1">
            <a:off x="304800" y="8552281"/>
            <a:ext cx="2255520" cy="140970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752600" y="3582898"/>
            <a:ext cx="148590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ất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marL="571500" indent="-571500" algn="just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án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571500" indent="-571500" algn="just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ợp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571500" indent="-571500" algn="just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ối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105400" y="4991100"/>
                <a:ext cx="2236510" cy="8701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7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7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GB" sz="27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den>
                      </m:f>
                      <m:r>
                        <a:rPr lang="en-GB" sz="2700" b="1" i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GB" sz="27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7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GB" sz="2700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den>
                      </m:f>
                      <m:r>
                        <a:rPr lang="en-GB" sz="27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7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7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GB" sz="2700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den>
                      </m:f>
                      <m:r>
                        <a:rPr lang="en-GB" sz="2700" b="1" i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GB" sz="27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7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GB" sz="27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den>
                      </m:f>
                    </m:oMath>
                  </m:oMathPara>
                </a14:m>
                <a:endParaRPr lang="en-GB" sz="2700" b="1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4991100"/>
                <a:ext cx="2236510" cy="87017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953000" y="6057900"/>
                <a:ext cx="3989682" cy="10259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7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27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7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num>
                            <m:den>
                              <m:r>
                                <a:rPr lang="en-GB" sz="27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den>
                          </m:f>
                          <m:r>
                            <a:rPr lang="en-GB" sz="2700" b="1" i="0">
                              <a:latin typeface="Cambria Math" panose="02040503050406030204" pitchFamily="18" charset="0"/>
                            </a:rPr>
                            <m:t>⋅</m:t>
                          </m:r>
                          <m:f>
                            <m:fPr>
                              <m:ctrlPr>
                                <a:rPr lang="en-GB" sz="27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7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num>
                            <m:den>
                              <m:r>
                                <a:rPr lang="en-GB" sz="27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den>
                          </m:f>
                        </m:e>
                      </m:d>
                      <m:r>
                        <a:rPr lang="en-GB" sz="2700" b="1" i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GB" sz="27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700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en-GB" sz="2700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den>
                      </m:f>
                      <m:r>
                        <a:rPr lang="en-GB" sz="27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7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7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GB" sz="27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den>
                      </m:f>
                      <m:r>
                        <a:rPr lang="en-GB" sz="2700" b="1" i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GB" sz="27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27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7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num>
                            <m:den>
                              <m:r>
                                <a:rPr lang="en-GB" sz="27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den>
                          </m:f>
                          <m:r>
                            <a:rPr lang="en-GB" sz="2700" b="1" i="0">
                              <a:latin typeface="Cambria Math" panose="02040503050406030204" pitchFamily="18" charset="0"/>
                            </a:rPr>
                            <m:t>⋅</m:t>
                          </m:r>
                          <m:f>
                            <m:fPr>
                              <m:ctrlPr>
                                <a:rPr lang="en-GB" sz="27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700" b="1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num>
                            <m:den>
                              <m:r>
                                <a:rPr lang="en-GB" sz="2700" b="1" i="1"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2700" b="1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6057900"/>
                <a:ext cx="3989682" cy="102592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105400" y="7200900"/>
                <a:ext cx="4414735" cy="10259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7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7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GB" sz="27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den>
                      </m:f>
                      <m:r>
                        <a:rPr lang="en-GB" sz="2700" b="1" i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GB" sz="27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27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7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num>
                            <m:den>
                              <m:r>
                                <a:rPr lang="en-GB" sz="27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den>
                          </m:f>
                          <m:r>
                            <a:rPr lang="en-GB" sz="27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GB" sz="27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700" b="1" i="1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num>
                            <m:den>
                              <m:r>
                                <a:rPr lang="en-GB" sz="2700" b="1" i="1"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den>
                          </m:f>
                        </m:e>
                      </m:d>
                      <m:r>
                        <a:rPr lang="en-GB" sz="27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7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7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GB" sz="27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den>
                      </m:f>
                      <m:r>
                        <a:rPr lang="en-GB" sz="2700" b="1" i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GB" sz="27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7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GB" sz="2700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den>
                      </m:f>
                      <m:r>
                        <a:rPr lang="en-GB" sz="2700" b="1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sz="27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7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GB" sz="27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den>
                      </m:f>
                      <m:r>
                        <a:rPr lang="en-GB" sz="2700" b="1" i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GB" sz="27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700" b="1" i="1"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en-GB" sz="2700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den>
                      </m:f>
                    </m:oMath>
                  </m:oMathPara>
                </a14:m>
                <a:endParaRPr lang="en-GB" sz="2700" b="1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7200900"/>
                <a:ext cx="4414735" cy="102592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5608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6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013</TotalTime>
  <Words>320</Words>
  <PresentationFormat>Custom</PresentationFormat>
  <Paragraphs>65</Paragraphs>
  <Slides>14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mbria Math</vt:lpstr>
      <vt:lpstr>Times New Roman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6-08-16T00:00:00Z</dcterms:created>
  <dcterms:modified xsi:type="dcterms:W3CDTF">2023-08-18T11:21:43Z</dcterms:modified>
  <dc:identifier>DAFNsc4mcvs</dc:identifier>
</cp:coreProperties>
</file>